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1" r:id="rId9"/>
    <p:sldId id="264" r:id="rId10"/>
    <p:sldId id="265" r:id="rId11"/>
    <p:sldId id="266" r:id="rId12"/>
    <p:sldId id="267" r:id="rId13"/>
    <p:sldId id="268" r:id="rId14"/>
    <p:sldId id="270" r:id="rId15"/>
    <p:sldId id="269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272" y="-29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FB68A73-AA07-4B6D-A5EB-29F2139103CA}" type="doc">
      <dgm:prSet loTypeId="urn:microsoft.com/office/officeart/2005/8/layout/process1" loCatId="process" qsTypeId="urn:microsoft.com/office/officeart/2005/8/quickstyle/simple1" qsCatId="simple" csTypeId="urn:microsoft.com/office/officeart/2005/8/colors/accent0_3" csCatId="mainScheme" phldr="1"/>
      <dgm:spPr/>
    </dgm:pt>
    <dgm:pt modelId="{46C475EA-67BA-47C5-A47F-8295D1580BE2}">
      <dgm:prSet phldrT="[文本]" custT="1"/>
      <dgm:spPr/>
      <dgm:t>
        <a:bodyPr/>
        <a:lstStyle/>
        <a:p>
          <a:r>
            <a:rPr lang="zh-CN" altLang="en-US" sz="1400" b="1" dirty="0" smtClean="0">
              <a:latin typeface="微软雅黑" pitchFamily="34" charset="-122"/>
              <a:ea typeface="微软雅黑" pitchFamily="34" charset="-122"/>
            </a:rPr>
            <a:t>纸笔设计</a:t>
          </a:r>
          <a:endParaRPr lang="zh-CN" altLang="en-US" sz="1400" b="1" dirty="0">
            <a:latin typeface="微软雅黑" pitchFamily="34" charset="-122"/>
            <a:ea typeface="微软雅黑" pitchFamily="34" charset="-122"/>
          </a:endParaRPr>
        </a:p>
      </dgm:t>
    </dgm:pt>
    <dgm:pt modelId="{4BE1E6EF-690D-4C2B-832A-6669B460BCDB}" type="parTrans" cxnId="{FC99EE69-3F6A-4B38-BB8F-3099E0C5C38F}">
      <dgm:prSet/>
      <dgm:spPr/>
      <dgm:t>
        <a:bodyPr/>
        <a:lstStyle/>
        <a:p>
          <a:endParaRPr lang="zh-CN" altLang="en-US" b="1"/>
        </a:p>
      </dgm:t>
    </dgm:pt>
    <dgm:pt modelId="{DE366CDE-9652-4DB3-9859-E9ABF9BBD1D5}" type="sibTrans" cxnId="{FC99EE69-3F6A-4B38-BB8F-3099E0C5C38F}">
      <dgm:prSet/>
      <dgm:spPr/>
      <dgm:t>
        <a:bodyPr/>
        <a:lstStyle/>
        <a:p>
          <a:endParaRPr lang="zh-CN" altLang="en-US" b="1"/>
        </a:p>
      </dgm:t>
    </dgm:pt>
    <dgm:pt modelId="{0571F29B-1972-4893-8B2B-8809154D1B4F}">
      <dgm:prSet phldrT="[文本]" custT="1"/>
      <dgm:spPr/>
      <dgm:t>
        <a:bodyPr/>
        <a:lstStyle/>
        <a:p>
          <a:r>
            <a:rPr lang="zh-CN" altLang="en-US" sz="1400" b="1" dirty="0" smtClean="0">
              <a:latin typeface="微软雅黑" pitchFamily="34" charset="-122"/>
              <a:ea typeface="微软雅黑" pitchFamily="34" charset="-122"/>
            </a:rPr>
            <a:t>软件设计</a:t>
          </a:r>
          <a:r>
            <a:rPr lang="en-US" altLang="zh-CN" sz="1400" b="1" dirty="0" smtClean="0">
              <a:latin typeface="微软雅黑" pitchFamily="34" charset="-122"/>
              <a:ea typeface="微软雅黑" pitchFamily="34" charset="-122"/>
            </a:rPr>
            <a:t>Photoshop</a:t>
          </a:r>
          <a:endParaRPr lang="zh-CN" altLang="en-US" sz="1400" b="1" dirty="0">
            <a:latin typeface="微软雅黑" pitchFamily="34" charset="-122"/>
            <a:ea typeface="微软雅黑" pitchFamily="34" charset="-122"/>
          </a:endParaRPr>
        </a:p>
      </dgm:t>
    </dgm:pt>
    <dgm:pt modelId="{4D8D4D41-E430-43A6-8CFF-507010C869C6}" type="parTrans" cxnId="{9437225A-4F82-4D79-A6F9-1697E9DF848F}">
      <dgm:prSet/>
      <dgm:spPr/>
      <dgm:t>
        <a:bodyPr/>
        <a:lstStyle/>
        <a:p>
          <a:endParaRPr lang="zh-CN" altLang="en-US" b="1"/>
        </a:p>
      </dgm:t>
    </dgm:pt>
    <dgm:pt modelId="{0CD55198-66D6-481A-951D-52426E4D560A}" type="sibTrans" cxnId="{9437225A-4F82-4D79-A6F9-1697E9DF848F}">
      <dgm:prSet/>
      <dgm:spPr/>
      <dgm:t>
        <a:bodyPr/>
        <a:lstStyle/>
        <a:p>
          <a:endParaRPr lang="zh-CN" altLang="en-US" b="1"/>
        </a:p>
      </dgm:t>
    </dgm:pt>
    <dgm:pt modelId="{AC800551-2F1C-4D2F-BCEF-1BD9BEB4EE15}">
      <dgm:prSet phldrT="[文本]" custT="1"/>
      <dgm:spPr/>
      <dgm:t>
        <a:bodyPr/>
        <a:lstStyle/>
        <a:p>
          <a:r>
            <a:rPr lang="zh-CN" altLang="en-US" sz="1400" b="1" dirty="0" smtClean="0">
              <a:latin typeface="微软雅黑" pitchFamily="34" charset="-122"/>
              <a:ea typeface="微软雅黑" pitchFamily="34" charset="-122"/>
            </a:rPr>
            <a:t>动画原型</a:t>
          </a:r>
          <a:r>
            <a:rPr lang="en-US" altLang="zh-CN" sz="1400" b="1" dirty="0" err="1" smtClean="0">
              <a:latin typeface="微软雅黑" pitchFamily="34" charset="-122"/>
              <a:ea typeface="微软雅黑" pitchFamily="34" charset="-122"/>
            </a:rPr>
            <a:t>Animate,Flinto</a:t>
          </a:r>
          <a:endParaRPr lang="zh-CN" altLang="en-US" sz="1400" b="1" dirty="0">
            <a:latin typeface="微软雅黑" pitchFamily="34" charset="-122"/>
            <a:ea typeface="微软雅黑" pitchFamily="34" charset="-122"/>
          </a:endParaRPr>
        </a:p>
      </dgm:t>
    </dgm:pt>
    <dgm:pt modelId="{C828F519-3469-4C03-A39E-D8E38A2B31A4}" type="parTrans" cxnId="{5F0FE23F-09E0-4242-943D-1BA557748F84}">
      <dgm:prSet/>
      <dgm:spPr/>
      <dgm:t>
        <a:bodyPr/>
        <a:lstStyle/>
        <a:p>
          <a:endParaRPr lang="zh-CN" altLang="en-US" b="1"/>
        </a:p>
      </dgm:t>
    </dgm:pt>
    <dgm:pt modelId="{681122D3-4FEE-4959-B7CC-F8F1069C7278}" type="sibTrans" cxnId="{5F0FE23F-09E0-4242-943D-1BA557748F84}">
      <dgm:prSet/>
      <dgm:spPr/>
      <dgm:t>
        <a:bodyPr/>
        <a:lstStyle/>
        <a:p>
          <a:endParaRPr lang="zh-CN" altLang="en-US" b="1"/>
        </a:p>
      </dgm:t>
    </dgm:pt>
    <dgm:pt modelId="{9EDEE673-B90C-416E-8E04-B3C4A09655CA}">
      <dgm:prSet phldrT="[文本]" custT="1"/>
      <dgm:spPr/>
      <dgm:t>
        <a:bodyPr/>
        <a:lstStyle/>
        <a:p>
          <a:r>
            <a:rPr lang="en-US" altLang="zh-CN" sz="1400" b="1" dirty="0" smtClean="0">
              <a:latin typeface="微软雅黑" pitchFamily="34" charset="-122"/>
              <a:ea typeface="微软雅黑" pitchFamily="34" charset="-122"/>
            </a:rPr>
            <a:t>APP</a:t>
          </a:r>
          <a:r>
            <a:rPr lang="zh-CN" altLang="en-US" sz="1400" b="1" dirty="0" smtClean="0">
              <a:latin typeface="微软雅黑" pitchFamily="34" charset="-122"/>
              <a:ea typeface="微软雅黑" pitchFamily="34" charset="-122"/>
            </a:rPr>
            <a:t>代码</a:t>
          </a:r>
          <a:endParaRPr lang="zh-CN" altLang="en-US" sz="1400" b="1" dirty="0">
            <a:latin typeface="微软雅黑" pitchFamily="34" charset="-122"/>
            <a:ea typeface="微软雅黑" pitchFamily="34" charset="-122"/>
          </a:endParaRPr>
        </a:p>
      </dgm:t>
    </dgm:pt>
    <dgm:pt modelId="{F81DC016-A332-4442-922B-A73A86F52F4F}" type="parTrans" cxnId="{55452463-25AA-4829-8F0A-8421FBB31D14}">
      <dgm:prSet/>
      <dgm:spPr/>
      <dgm:t>
        <a:bodyPr/>
        <a:lstStyle/>
        <a:p>
          <a:endParaRPr lang="zh-CN" altLang="en-US" b="1"/>
        </a:p>
      </dgm:t>
    </dgm:pt>
    <dgm:pt modelId="{5A868F79-C9EA-4EC5-96D7-DC77F6F25B4F}" type="sibTrans" cxnId="{55452463-25AA-4829-8F0A-8421FBB31D14}">
      <dgm:prSet/>
      <dgm:spPr/>
      <dgm:t>
        <a:bodyPr/>
        <a:lstStyle/>
        <a:p>
          <a:endParaRPr lang="zh-CN" altLang="en-US" b="1"/>
        </a:p>
      </dgm:t>
    </dgm:pt>
    <dgm:pt modelId="{184852B1-A88E-4FAA-8773-5CC54F768F5C}" type="pres">
      <dgm:prSet presAssocID="{AFB68A73-AA07-4B6D-A5EB-29F2139103CA}" presName="Name0" presStyleCnt="0">
        <dgm:presLayoutVars>
          <dgm:dir/>
          <dgm:resizeHandles val="exact"/>
        </dgm:presLayoutVars>
      </dgm:prSet>
      <dgm:spPr/>
    </dgm:pt>
    <dgm:pt modelId="{2EC40F82-7449-4FF5-8EB4-3FD5B418A979}" type="pres">
      <dgm:prSet presAssocID="{46C475EA-67BA-47C5-A47F-8295D1580BE2}" presName="node" presStyleLbl="node1" presStyleIdx="0" presStyleCnt="4" custScaleY="8799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4033CF4-2793-4457-B33A-50A353CBFC3F}" type="pres">
      <dgm:prSet presAssocID="{DE366CDE-9652-4DB3-9859-E9ABF9BBD1D5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093CFD5C-E12A-406F-BFE1-5D1749513C16}" type="pres">
      <dgm:prSet presAssocID="{DE366CDE-9652-4DB3-9859-E9ABF9BBD1D5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EAFEF528-5FB7-4A88-8A64-DE8E5080582F}" type="pres">
      <dgm:prSet presAssocID="{0571F29B-1972-4893-8B2B-8809154D1B4F}" presName="node" presStyleLbl="node1" presStyleIdx="1" presStyleCnt="4" custScaleX="135010" custScaleY="9261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A8F3628-78FB-4C36-AD6F-3217162C4F5F}" type="pres">
      <dgm:prSet presAssocID="{0CD55198-66D6-481A-951D-52426E4D560A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549B6130-6964-4926-9759-A84742BAFF75}" type="pres">
      <dgm:prSet presAssocID="{0CD55198-66D6-481A-951D-52426E4D560A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D1477BC1-D477-433F-AFAB-7402C27DB3DF}" type="pres">
      <dgm:prSet presAssocID="{AC800551-2F1C-4D2F-BCEF-1BD9BEB4EE15}" presName="node" presStyleLbl="node1" presStyleIdx="2" presStyleCnt="4" custScaleX="154530" custScaleY="9724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1CB6515-254E-4AF4-A7A3-243F30061B32}" type="pres">
      <dgm:prSet presAssocID="{681122D3-4FEE-4959-B7CC-F8F1069C7278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28C3BCB0-C367-47B6-A9FD-CE316938E3B0}" type="pres">
      <dgm:prSet presAssocID="{681122D3-4FEE-4959-B7CC-F8F1069C7278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  <dgm:pt modelId="{AA66B68A-3C3C-4611-A128-3AE4B728BCC0}" type="pres">
      <dgm:prSet presAssocID="{9EDEE673-B90C-416E-8E04-B3C4A09655CA}" presName="node" presStyleLbl="node1" presStyleIdx="3" presStyleCnt="4" custScaleY="8799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6F55485-A924-49CD-ACE9-B031A9873786}" type="presOf" srcId="{46C475EA-67BA-47C5-A47F-8295D1580BE2}" destId="{2EC40F82-7449-4FF5-8EB4-3FD5B418A979}" srcOrd="0" destOrd="0" presId="urn:microsoft.com/office/officeart/2005/8/layout/process1"/>
    <dgm:cxn modelId="{33D502CE-8807-4E56-AFDA-F5DEF7505D80}" type="presOf" srcId="{DE366CDE-9652-4DB3-9859-E9ABF9BBD1D5}" destId="{24033CF4-2793-4457-B33A-50A353CBFC3F}" srcOrd="0" destOrd="0" presId="urn:microsoft.com/office/officeart/2005/8/layout/process1"/>
    <dgm:cxn modelId="{9437225A-4F82-4D79-A6F9-1697E9DF848F}" srcId="{AFB68A73-AA07-4B6D-A5EB-29F2139103CA}" destId="{0571F29B-1972-4893-8B2B-8809154D1B4F}" srcOrd="1" destOrd="0" parTransId="{4D8D4D41-E430-43A6-8CFF-507010C869C6}" sibTransId="{0CD55198-66D6-481A-951D-52426E4D560A}"/>
    <dgm:cxn modelId="{96E166A6-FBBD-4766-B53B-CD3444DC9A14}" type="presOf" srcId="{0CD55198-66D6-481A-951D-52426E4D560A}" destId="{3A8F3628-78FB-4C36-AD6F-3217162C4F5F}" srcOrd="0" destOrd="0" presId="urn:microsoft.com/office/officeart/2005/8/layout/process1"/>
    <dgm:cxn modelId="{55452463-25AA-4829-8F0A-8421FBB31D14}" srcId="{AFB68A73-AA07-4B6D-A5EB-29F2139103CA}" destId="{9EDEE673-B90C-416E-8E04-B3C4A09655CA}" srcOrd="3" destOrd="0" parTransId="{F81DC016-A332-4442-922B-A73A86F52F4F}" sibTransId="{5A868F79-C9EA-4EC5-96D7-DC77F6F25B4F}"/>
    <dgm:cxn modelId="{C4B7F457-F204-4D22-9A14-C9395441B232}" type="presOf" srcId="{AC800551-2F1C-4D2F-BCEF-1BD9BEB4EE15}" destId="{D1477BC1-D477-433F-AFAB-7402C27DB3DF}" srcOrd="0" destOrd="0" presId="urn:microsoft.com/office/officeart/2005/8/layout/process1"/>
    <dgm:cxn modelId="{D8972966-42A1-45F0-8253-CADCE1B9399D}" type="presOf" srcId="{9EDEE673-B90C-416E-8E04-B3C4A09655CA}" destId="{AA66B68A-3C3C-4611-A128-3AE4B728BCC0}" srcOrd="0" destOrd="0" presId="urn:microsoft.com/office/officeart/2005/8/layout/process1"/>
    <dgm:cxn modelId="{1E7331C7-977B-4811-8797-F6F3F273ED3A}" type="presOf" srcId="{0571F29B-1972-4893-8B2B-8809154D1B4F}" destId="{EAFEF528-5FB7-4A88-8A64-DE8E5080582F}" srcOrd="0" destOrd="0" presId="urn:microsoft.com/office/officeart/2005/8/layout/process1"/>
    <dgm:cxn modelId="{4A169F49-4A10-4706-908D-E40F29D8ED57}" type="presOf" srcId="{AFB68A73-AA07-4B6D-A5EB-29F2139103CA}" destId="{184852B1-A88E-4FAA-8773-5CC54F768F5C}" srcOrd="0" destOrd="0" presId="urn:microsoft.com/office/officeart/2005/8/layout/process1"/>
    <dgm:cxn modelId="{945E6127-6E8B-40FD-A084-16074C681E81}" type="presOf" srcId="{DE366CDE-9652-4DB3-9859-E9ABF9BBD1D5}" destId="{093CFD5C-E12A-406F-BFE1-5D1749513C16}" srcOrd="1" destOrd="0" presId="urn:microsoft.com/office/officeart/2005/8/layout/process1"/>
    <dgm:cxn modelId="{077BB2F9-1783-4471-A81C-239DF7822069}" type="presOf" srcId="{681122D3-4FEE-4959-B7CC-F8F1069C7278}" destId="{28C3BCB0-C367-47B6-A9FD-CE316938E3B0}" srcOrd="1" destOrd="0" presId="urn:microsoft.com/office/officeart/2005/8/layout/process1"/>
    <dgm:cxn modelId="{5F0FE23F-09E0-4242-943D-1BA557748F84}" srcId="{AFB68A73-AA07-4B6D-A5EB-29F2139103CA}" destId="{AC800551-2F1C-4D2F-BCEF-1BD9BEB4EE15}" srcOrd="2" destOrd="0" parTransId="{C828F519-3469-4C03-A39E-D8E38A2B31A4}" sibTransId="{681122D3-4FEE-4959-B7CC-F8F1069C7278}"/>
    <dgm:cxn modelId="{FC99EE69-3F6A-4B38-BB8F-3099E0C5C38F}" srcId="{AFB68A73-AA07-4B6D-A5EB-29F2139103CA}" destId="{46C475EA-67BA-47C5-A47F-8295D1580BE2}" srcOrd="0" destOrd="0" parTransId="{4BE1E6EF-690D-4C2B-832A-6669B460BCDB}" sibTransId="{DE366CDE-9652-4DB3-9859-E9ABF9BBD1D5}"/>
    <dgm:cxn modelId="{F5D0D680-4237-46CE-890A-FFD2406472EE}" type="presOf" srcId="{0CD55198-66D6-481A-951D-52426E4D560A}" destId="{549B6130-6964-4926-9759-A84742BAFF75}" srcOrd="1" destOrd="0" presId="urn:microsoft.com/office/officeart/2005/8/layout/process1"/>
    <dgm:cxn modelId="{14B46D27-2541-40A9-B75E-E3C5054E05DB}" type="presOf" srcId="{681122D3-4FEE-4959-B7CC-F8F1069C7278}" destId="{11CB6515-254E-4AF4-A7A3-243F30061B32}" srcOrd="0" destOrd="0" presId="urn:microsoft.com/office/officeart/2005/8/layout/process1"/>
    <dgm:cxn modelId="{A50CDF6E-53EA-4EEB-95CC-8A8BCACB28B1}" type="presParOf" srcId="{184852B1-A88E-4FAA-8773-5CC54F768F5C}" destId="{2EC40F82-7449-4FF5-8EB4-3FD5B418A979}" srcOrd="0" destOrd="0" presId="urn:microsoft.com/office/officeart/2005/8/layout/process1"/>
    <dgm:cxn modelId="{9FD6CF72-CF2F-4B5C-BC90-A2537DA07160}" type="presParOf" srcId="{184852B1-A88E-4FAA-8773-5CC54F768F5C}" destId="{24033CF4-2793-4457-B33A-50A353CBFC3F}" srcOrd="1" destOrd="0" presId="urn:microsoft.com/office/officeart/2005/8/layout/process1"/>
    <dgm:cxn modelId="{46E65116-0E23-4780-8720-21D63E620D74}" type="presParOf" srcId="{24033CF4-2793-4457-B33A-50A353CBFC3F}" destId="{093CFD5C-E12A-406F-BFE1-5D1749513C16}" srcOrd="0" destOrd="0" presId="urn:microsoft.com/office/officeart/2005/8/layout/process1"/>
    <dgm:cxn modelId="{B630B165-682A-467F-8861-9B580CB448EC}" type="presParOf" srcId="{184852B1-A88E-4FAA-8773-5CC54F768F5C}" destId="{EAFEF528-5FB7-4A88-8A64-DE8E5080582F}" srcOrd="2" destOrd="0" presId="urn:microsoft.com/office/officeart/2005/8/layout/process1"/>
    <dgm:cxn modelId="{F8B4228F-5879-4470-A201-B7EBCFA73C55}" type="presParOf" srcId="{184852B1-A88E-4FAA-8773-5CC54F768F5C}" destId="{3A8F3628-78FB-4C36-AD6F-3217162C4F5F}" srcOrd="3" destOrd="0" presId="urn:microsoft.com/office/officeart/2005/8/layout/process1"/>
    <dgm:cxn modelId="{46FFD063-E063-4C1A-A256-12EA53DF9F6F}" type="presParOf" srcId="{3A8F3628-78FB-4C36-AD6F-3217162C4F5F}" destId="{549B6130-6964-4926-9759-A84742BAFF75}" srcOrd="0" destOrd="0" presId="urn:microsoft.com/office/officeart/2005/8/layout/process1"/>
    <dgm:cxn modelId="{BBD0C0D2-3585-4D33-A650-A490D6F7BF2F}" type="presParOf" srcId="{184852B1-A88E-4FAA-8773-5CC54F768F5C}" destId="{D1477BC1-D477-433F-AFAB-7402C27DB3DF}" srcOrd="4" destOrd="0" presId="urn:microsoft.com/office/officeart/2005/8/layout/process1"/>
    <dgm:cxn modelId="{043A89B8-35CC-44FC-878D-1F8DDEE93468}" type="presParOf" srcId="{184852B1-A88E-4FAA-8773-5CC54F768F5C}" destId="{11CB6515-254E-4AF4-A7A3-243F30061B32}" srcOrd="5" destOrd="0" presId="urn:microsoft.com/office/officeart/2005/8/layout/process1"/>
    <dgm:cxn modelId="{EBABB0ED-E235-459F-BBD3-12D5D2A88EEA}" type="presParOf" srcId="{11CB6515-254E-4AF4-A7A3-243F30061B32}" destId="{28C3BCB0-C367-47B6-A9FD-CE316938E3B0}" srcOrd="0" destOrd="0" presId="urn:microsoft.com/office/officeart/2005/8/layout/process1"/>
    <dgm:cxn modelId="{11A2A119-96D8-4C3D-B4C9-AF51788FE4E4}" type="presParOf" srcId="{184852B1-A88E-4FAA-8773-5CC54F768F5C}" destId="{AA66B68A-3C3C-4611-A128-3AE4B728BCC0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208D21EA-D63D-481C-882E-1C85C4BFC72D}">
      <dgm:prSet phldrT="[文本]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7A7E8E1-6BC3-431A-B422-FC40F2BF4E8E}" type="par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168EC91-8625-4468-BB37-FE9602D0EC74}" type="sib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97B68A6F-B381-4C0E-8EF0-10E0E63EE622}" type="pres">
      <dgm:prSet presAssocID="{208D21EA-D63D-481C-882E-1C85C4BFC72D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CAC9B0-7AA1-42AA-AB0E-BB0CB94DDF5E}" type="pres">
      <dgm:prSet presAssocID="{9168EC91-8625-4468-BB37-FE9602D0EC74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4CC4449-3B7C-4521-BBBD-549456850CA4}" type="presOf" srcId="{8EE21A81-82A6-4FC3-B018-A794BE189E6C}" destId="{58395F31-221D-4AFA-969E-9B9CFFF48DA0}" srcOrd="0" destOrd="0" presId="urn:microsoft.com/office/officeart/2005/8/layout/chevron1"/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945D0896-62D3-4107-905D-68C5A999F6D1}" type="presOf" srcId="{A01DD651-C62D-467F-9471-4580743B3E09}" destId="{8C3FC605-4D44-4296-BDD9-B1CCBA5FDB6C}" srcOrd="0" destOrd="0" presId="urn:microsoft.com/office/officeart/2005/8/layout/chevron1"/>
    <dgm:cxn modelId="{0E46DB4E-F4B4-40C7-BAD7-B91DDD704048}" type="presOf" srcId="{9BC84E8F-C91B-406F-AE96-924B87D91240}" destId="{D3A1C922-44E5-4F28-A4FE-D02D8488D5F3}" srcOrd="0" destOrd="0" presId="urn:microsoft.com/office/officeart/2005/8/layout/chevron1"/>
    <dgm:cxn modelId="{935AB121-3154-4829-81B4-6B1A920DF6BE}" srcId="{8EE21A81-82A6-4FC3-B018-A794BE189E6C}" destId="{208D21EA-D63D-481C-882E-1C85C4BFC72D}" srcOrd="1" destOrd="0" parTransId="{27A7E8E1-6BC3-431A-B422-FC40F2BF4E8E}" sibTransId="{9168EC91-8625-4468-BB37-FE9602D0EC74}"/>
    <dgm:cxn modelId="{3A8E7EAD-2EB4-497C-84E4-E89ED51239AC}" type="presOf" srcId="{74093C6D-26C8-4BFD-9EC6-C3B1830A7DF5}" destId="{C824DE07-2253-4459-8178-F4CFF9F846DD}" srcOrd="0" destOrd="0" presId="urn:microsoft.com/office/officeart/2005/8/layout/chevron1"/>
    <dgm:cxn modelId="{12E02FE5-DBE6-4842-A175-66F53EA9D7B6}" type="presOf" srcId="{CE5301C0-0EE9-43DA-A144-9C7BCECD2F29}" destId="{2CBEC92B-B791-4DA5-AE0A-456192919526}" srcOrd="0" destOrd="0" presId="urn:microsoft.com/office/officeart/2005/8/layout/chevron1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245AD82E-C51E-437D-8B85-C072417C1821}" type="presOf" srcId="{208D21EA-D63D-481C-882E-1C85C4BFC72D}" destId="{97B68A6F-B381-4C0E-8EF0-10E0E63EE622}" srcOrd="0" destOrd="0" presId="urn:microsoft.com/office/officeart/2005/8/layout/chevron1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5FB4FE37-F68C-4F75-BFAE-5211F31A4B9E}" type="presParOf" srcId="{58395F31-221D-4AFA-969E-9B9CFFF48DA0}" destId="{8C3FC605-4D44-4296-BDD9-B1CCBA5FDB6C}" srcOrd="0" destOrd="0" presId="urn:microsoft.com/office/officeart/2005/8/layout/chevron1"/>
    <dgm:cxn modelId="{58165FC7-53BC-4A79-A3E2-911844A404A4}" type="presParOf" srcId="{58395F31-221D-4AFA-969E-9B9CFFF48DA0}" destId="{D5134BAC-BAE8-4D5E-AE04-A487B39CCB18}" srcOrd="1" destOrd="0" presId="urn:microsoft.com/office/officeart/2005/8/layout/chevron1"/>
    <dgm:cxn modelId="{2B9FA07B-9BF7-49CB-B3D8-539C0B4C03EB}" type="presParOf" srcId="{58395F31-221D-4AFA-969E-9B9CFFF48DA0}" destId="{97B68A6F-B381-4C0E-8EF0-10E0E63EE622}" srcOrd="2" destOrd="0" presId="urn:microsoft.com/office/officeart/2005/8/layout/chevron1"/>
    <dgm:cxn modelId="{5EE6E588-C64F-49EF-A2A1-509EAFD171BB}" type="presParOf" srcId="{58395F31-221D-4AFA-969E-9B9CFFF48DA0}" destId="{F5CAC9B0-7AA1-42AA-AB0E-BB0CB94DDF5E}" srcOrd="3" destOrd="0" presId="urn:microsoft.com/office/officeart/2005/8/layout/chevron1"/>
    <dgm:cxn modelId="{8EEACEDC-8ABC-41FA-BADD-1B10026CB2CC}" type="presParOf" srcId="{58395F31-221D-4AFA-969E-9B9CFFF48DA0}" destId="{2CBEC92B-B791-4DA5-AE0A-456192919526}" srcOrd="4" destOrd="0" presId="urn:microsoft.com/office/officeart/2005/8/layout/chevron1"/>
    <dgm:cxn modelId="{75317228-3FB5-4A49-8D5F-7E828828F81C}" type="presParOf" srcId="{58395F31-221D-4AFA-969E-9B9CFFF48DA0}" destId="{18101C18-B591-4877-BB93-1A513A9F11B1}" srcOrd="5" destOrd="0" presId="urn:microsoft.com/office/officeart/2005/8/layout/chevron1"/>
    <dgm:cxn modelId="{00397435-A2E1-4B80-8B49-6046EE82420E}" type="presParOf" srcId="{58395F31-221D-4AFA-969E-9B9CFFF48DA0}" destId="{D3A1C922-44E5-4F28-A4FE-D02D8488D5F3}" srcOrd="6" destOrd="0" presId="urn:microsoft.com/office/officeart/2005/8/layout/chevron1"/>
    <dgm:cxn modelId="{7DCB3104-4336-4EAE-8A36-E71695EDA267}" type="presParOf" srcId="{58395F31-221D-4AFA-969E-9B9CFFF48DA0}" destId="{CD0C299D-DFD5-42F1-BFC4-A22C60B56164}" srcOrd="7" destOrd="0" presId="urn:microsoft.com/office/officeart/2005/8/layout/chevron1"/>
    <dgm:cxn modelId="{42B21222-32BF-4ED3-9D96-30D60FB9320A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EB1A9139-20F1-4464-A80C-3D14DBC3C4F6}" type="doc">
      <dgm:prSet loTypeId="urn:microsoft.com/office/officeart/2005/8/layout/hList6" loCatId="list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6533B927-B343-450A-8C8A-6C4A6C4C39D0}">
      <dgm:prSet phldrT="[文本]" custT="1"/>
      <dgm:spPr/>
      <dgm:t>
        <a:bodyPr/>
        <a:lstStyle/>
        <a:p>
          <a:r>
            <a:rPr lang="zh-CN" altLang="en-US" sz="2000" dirty="0" smtClean="0">
              <a:latin typeface="微软雅黑" pitchFamily="34" charset="-122"/>
              <a:ea typeface="微软雅黑" pitchFamily="34" charset="-122"/>
            </a:rPr>
            <a:t>有效匹配两个屏幕上相似的元素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0EC5A22B-E36F-430A-863E-E8FCF2BF09B4}" type="sibTrans" cxnId="{E4964881-F8CA-4CEC-80A9-3D156CA0143A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6E5E3A6C-DA29-4F0B-AB8F-4CC0FCBA0324}" type="parTrans" cxnId="{E4964881-F8CA-4CEC-80A9-3D156CA0143A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12B447BA-E660-4527-B22C-CA2C23CAFD44}" type="pres">
      <dgm:prSet presAssocID="{EB1A9139-20F1-4464-A80C-3D14DBC3C4F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08A47DE-CD7B-4DC4-B945-3F9B26BB12D2}" type="pres">
      <dgm:prSet presAssocID="{6533B927-B343-450A-8C8A-6C4A6C4C39D0}" presName="node" presStyleLbl="node1" presStyleIdx="0" presStyleCnt="1" custScaleX="8857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4964881-F8CA-4CEC-80A9-3D156CA0143A}" srcId="{EB1A9139-20F1-4464-A80C-3D14DBC3C4F6}" destId="{6533B927-B343-450A-8C8A-6C4A6C4C39D0}" srcOrd="0" destOrd="0" parTransId="{6E5E3A6C-DA29-4F0B-AB8F-4CC0FCBA0324}" sibTransId="{0EC5A22B-E36F-430A-863E-E8FCF2BF09B4}"/>
    <dgm:cxn modelId="{AC056193-87BF-488A-9760-8F2DC6EF91B0}" type="presOf" srcId="{EB1A9139-20F1-4464-A80C-3D14DBC3C4F6}" destId="{12B447BA-E660-4527-B22C-CA2C23CAFD44}" srcOrd="0" destOrd="0" presId="urn:microsoft.com/office/officeart/2005/8/layout/hList6"/>
    <dgm:cxn modelId="{0680E956-2E87-4F34-AA9E-29727076A8C7}" type="presOf" srcId="{6533B927-B343-450A-8C8A-6C4A6C4C39D0}" destId="{D08A47DE-CD7B-4DC4-B945-3F9B26BB12D2}" srcOrd="0" destOrd="0" presId="urn:microsoft.com/office/officeart/2005/8/layout/hList6"/>
    <dgm:cxn modelId="{7C42156D-B49F-4ABF-845B-2225BA461F33}" type="presParOf" srcId="{12B447BA-E660-4527-B22C-CA2C23CAFD44}" destId="{D08A47DE-CD7B-4DC4-B945-3F9B26BB12D2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208D21EA-D63D-481C-882E-1C85C4BFC72D}">
      <dgm:prSet phldrT="[文本]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7A7E8E1-6BC3-431A-B422-FC40F2BF4E8E}" type="par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168EC91-8625-4468-BB37-FE9602D0EC74}" type="sib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97B68A6F-B381-4C0E-8EF0-10E0E63EE622}" type="pres">
      <dgm:prSet presAssocID="{208D21EA-D63D-481C-882E-1C85C4BFC72D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CAC9B0-7AA1-42AA-AB0E-BB0CB94DDF5E}" type="pres">
      <dgm:prSet presAssocID="{9168EC91-8625-4468-BB37-FE9602D0EC74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2FF2947-B2F7-47AC-B7B2-CB0DB942F11D}" type="presOf" srcId="{9BC84E8F-C91B-406F-AE96-924B87D91240}" destId="{D3A1C922-44E5-4F28-A4FE-D02D8488D5F3}" srcOrd="0" destOrd="0" presId="urn:microsoft.com/office/officeart/2005/8/layout/chevron1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D824B4B3-01DC-4FE9-8789-25CAE95E3336}" type="presOf" srcId="{208D21EA-D63D-481C-882E-1C85C4BFC72D}" destId="{97B68A6F-B381-4C0E-8EF0-10E0E63EE622}" srcOrd="0" destOrd="0" presId="urn:microsoft.com/office/officeart/2005/8/layout/chevron1"/>
    <dgm:cxn modelId="{08CBB7B4-A083-44E7-93D3-4BB145F2844D}" type="presOf" srcId="{8EE21A81-82A6-4FC3-B018-A794BE189E6C}" destId="{58395F31-221D-4AFA-969E-9B9CFFF48DA0}" srcOrd="0" destOrd="0" presId="urn:microsoft.com/office/officeart/2005/8/layout/chevron1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6533F7A-EF34-4B19-8827-FE4E92ED3CD3}" type="presOf" srcId="{74093C6D-26C8-4BFD-9EC6-C3B1830A7DF5}" destId="{C824DE07-2253-4459-8178-F4CFF9F846DD}" srcOrd="0" destOrd="0" presId="urn:microsoft.com/office/officeart/2005/8/layout/chevron1"/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935AB121-3154-4829-81B4-6B1A920DF6BE}" srcId="{8EE21A81-82A6-4FC3-B018-A794BE189E6C}" destId="{208D21EA-D63D-481C-882E-1C85C4BFC72D}" srcOrd="1" destOrd="0" parTransId="{27A7E8E1-6BC3-431A-B422-FC40F2BF4E8E}" sibTransId="{9168EC91-8625-4468-BB37-FE9602D0EC7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C8C27464-EB61-4422-8E6C-BE9C57F4F7A2}" type="presOf" srcId="{CE5301C0-0EE9-43DA-A144-9C7BCECD2F29}" destId="{2CBEC92B-B791-4DA5-AE0A-456192919526}" srcOrd="0" destOrd="0" presId="urn:microsoft.com/office/officeart/2005/8/layout/chevron1"/>
    <dgm:cxn modelId="{ABD9C155-3D0B-416C-8A96-990B8A1409A3}" type="presOf" srcId="{A01DD651-C62D-467F-9471-4580743B3E09}" destId="{8C3FC605-4D44-4296-BDD9-B1CCBA5FDB6C}" srcOrd="0" destOrd="0" presId="urn:microsoft.com/office/officeart/2005/8/layout/chevron1"/>
    <dgm:cxn modelId="{E330BF7A-2D21-4E02-80FF-A4D01F6C0783}" type="presParOf" srcId="{58395F31-221D-4AFA-969E-9B9CFFF48DA0}" destId="{8C3FC605-4D44-4296-BDD9-B1CCBA5FDB6C}" srcOrd="0" destOrd="0" presId="urn:microsoft.com/office/officeart/2005/8/layout/chevron1"/>
    <dgm:cxn modelId="{79F57644-DBD3-4381-B00C-37C13E11BF5C}" type="presParOf" srcId="{58395F31-221D-4AFA-969E-9B9CFFF48DA0}" destId="{D5134BAC-BAE8-4D5E-AE04-A487B39CCB18}" srcOrd="1" destOrd="0" presId="urn:microsoft.com/office/officeart/2005/8/layout/chevron1"/>
    <dgm:cxn modelId="{18D71477-E176-4B85-AD16-963A72766E33}" type="presParOf" srcId="{58395F31-221D-4AFA-969E-9B9CFFF48DA0}" destId="{97B68A6F-B381-4C0E-8EF0-10E0E63EE622}" srcOrd="2" destOrd="0" presId="urn:microsoft.com/office/officeart/2005/8/layout/chevron1"/>
    <dgm:cxn modelId="{C5DF48E8-6766-49CE-B354-615294235F59}" type="presParOf" srcId="{58395F31-221D-4AFA-969E-9B9CFFF48DA0}" destId="{F5CAC9B0-7AA1-42AA-AB0E-BB0CB94DDF5E}" srcOrd="3" destOrd="0" presId="urn:microsoft.com/office/officeart/2005/8/layout/chevron1"/>
    <dgm:cxn modelId="{1A98450D-28EC-4695-8C7C-48F7B330E512}" type="presParOf" srcId="{58395F31-221D-4AFA-969E-9B9CFFF48DA0}" destId="{2CBEC92B-B791-4DA5-AE0A-456192919526}" srcOrd="4" destOrd="0" presId="urn:microsoft.com/office/officeart/2005/8/layout/chevron1"/>
    <dgm:cxn modelId="{0D049817-E916-465C-84A5-71CCBE07297B}" type="presParOf" srcId="{58395F31-221D-4AFA-969E-9B9CFFF48DA0}" destId="{18101C18-B591-4877-BB93-1A513A9F11B1}" srcOrd="5" destOrd="0" presId="urn:microsoft.com/office/officeart/2005/8/layout/chevron1"/>
    <dgm:cxn modelId="{C630E0E6-A855-481A-A286-AD5CE1FE1D14}" type="presParOf" srcId="{58395F31-221D-4AFA-969E-9B9CFFF48DA0}" destId="{D3A1C922-44E5-4F28-A4FE-D02D8488D5F3}" srcOrd="6" destOrd="0" presId="urn:microsoft.com/office/officeart/2005/8/layout/chevron1"/>
    <dgm:cxn modelId="{D6C2598B-8326-4FB3-AD91-1B2A3087B64C}" type="presParOf" srcId="{58395F31-221D-4AFA-969E-9B9CFFF48DA0}" destId="{CD0C299D-DFD5-42F1-BFC4-A22C60B56164}" srcOrd="7" destOrd="0" presId="urn:microsoft.com/office/officeart/2005/8/layout/chevron1"/>
    <dgm:cxn modelId="{97B061DD-33CD-4AE8-803B-4DD8F013AB7F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EB1A9139-20F1-4464-A80C-3D14DBC3C4F6}" type="doc">
      <dgm:prSet loTypeId="urn:microsoft.com/office/officeart/2005/8/layout/hList6" loCatId="list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6533B927-B343-450A-8C8A-6C4A6C4C39D0}">
      <dgm:prSet phldrT="[文本]" custT="1"/>
      <dgm:spPr/>
      <dgm:t>
        <a:bodyPr/>
        <a:lstStyle/>
        <a:p>
          <a:r>
            <a:rPr lang="zh-CN" altLang="en-US" sz="2000" dirty="0" smtClean="0">
              <a:latin typeface="微软雅黑" pitchFamily="34" charset="-122"/>
              <a:ea typeface="微软雅黑" pitchFamily="34" charset="-122"/>
            </a:rPr>
            <a:t>两个屏幕之间变化小或无变化的元素不做动画处理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0EC5A22B-E36F-430A-863E-E8FCF2BF09B4}" type="sibTrans" cxnId="{E4964881-F8CA-4CEC-80A9-3D156CA0143A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6E5E3A6C-DA29-4F0B-AB8F-4CC0FCBA0324}" type="parTrans" cxnId="{E4964881-F8CA-4CEC-80A9-3D156CA0143A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12B447BA-E660-4527-B22C-CA2C23CAFD44}" type="pres">
      <dgm:prSet presAssocID="{EB1A9139-20F1-4464-A80C-3D14DBC3C4F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08A47DE-CD7B-4DC4-B945-3F9B26BB12D2}" type="pres">
      <dgm:prSet presAssocID="{6533B927-B343-450A-8C8A-6C4A6C4C39D0}" presName="node" presStyleLbl="node1" presStyleIdx="0" presStyleCnt="1" custScaleX="8857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4964881-F8CA-4CEC-80A9-3D156CA0143A}" srcId="{EB1A9139-20F1-4464-A80C-3D14DBC3C4F6}" destId="{6533B927-B343-450A-8C8A-6C4A6C4C39D0}" srcOrd="0" destOrd="0" parTransId="{6E5E3A6C-DA29-4F0B-AB8F-4CC0FCBA0324}" sibTransId="{0EC5A22B-E36F-430A-863E-E8FCF2BF09B4}"/>
    <dgm:cxn modelId="{EDFF251F-7509-4A0B-B0AB-AA358A81D287}" type="presOf" srcId="{EB1A9139-20F1-4464-A80C-3D14DBC3C4F6}" destId="{12B447BA-E660-4527-B22C-CA2C23CAFD44}" srcOrd="0" destOrd="0" presId="urn:microsoft.com/office/officeart/2005/8/layout/hList6"/>
    <dgm:cxn modelId="{C07206AB-33F8-413A-865C-E61DE4D8EA88}" type="presOf" srcId="{6533B927-B343-450A-8C8A-6C4A6C4C39D0}" destId="{D08A47DE-CD7B-4DC4-B945-3F9B26BB12D2}" srcOrd="0" destOrd="0" presId="urn:microsoft.com/office/officeart/2005/8/layout/hList6"/>
    <dgm:cxn modelId="{BB49B4F2-1213-4E96-BE9D-D65A5EA7B034}" type="presParOf" srcId="{12B447BA-E660-4527-B22C-CA2C23CAFD44}" destId="{D08A47DE-CD7B-4DC4-B945-3F9B26BB12D2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208D21EA-D63D-481C-882E-1C85C4BFC72D}">
      <dgm:prSet phldrT="[文本]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7A7E8E1-6BC3-431A-B422-FC40F2BF4E8E}" type="par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168EC91-8625-4468-BB37-FE9602D0EC74}" type="sib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97B68A6F-B381-4C0E-8EF0-10E0E63EE622}" type="pres">
      <dgm:prSet presAssocID="{208D21EA-D63D-481C-882E-1C85C4BFC72D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CAC9B0-7AA1-42AA-AB0E-BB0CB94DDF5E}" type="pres">
      <dgm:prSet presAssocID="{9168EC91-8625-4468-BB37-FE9602D0EC74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1F5433F2-43AE-4008-BEC4-B90D2D4222C7}" type="presOf" srcId="{208D21EA-D63D-481C-882E-1C85C4BFC72D}" destId="{97B68A6F-B381-4C0E-8EF0-10E0E63EE622}" srcOrd="0" destOrd="0" presId="urn:microsoft.com/office/officeart/2005/8/layout/chevron1"/>
    <dgm:cxn modelId="{935AB121-3154-4829-81B4-6B1A920DF6BE}" srcId="{8EE21A81-82A6-4FC3-B018-A794BE189E6C}" destId="{208D21EA-D63D-481C-882E-1C85C4BFC72D}" srcOrd="1" destOrd="0" parTransId="{27A7E8E1-6BC3-431A-B422-FC40F2BF4E8E}" sibTransId="{9168EC91-8625-4468-BB37-FE9602D0EC74}"/>
    <dgm:cxn modelId="{C73EBFCB-0830-4ADA-8820-26A6AFB75F86}" type="presOf" srcId="{8EE21A81-82A6-4FC3-B018-A794BE189E6C}" destId="{58395F31-221D-4AFA-969E-9B9CFFF48DA0}" srcOrd="0" destOrd="0" presId="urn:microsoft.com/office/officeart/2005/8/layout/chevron1"/>
    <dgm:cxn modelId="{E7B4E79A-9209-43E9-80E8-FCB8E83A6E26}" type="presOf" srcId="{9BC84E8F-C91B-406F-AE96-924B87D91240}" destId="{D3A1C922-44E5-4F28-A4FE-D02D8488D5F3}" srcOrd="0" destOrd="0" presId="urn:microsoft.com/office/officeart/2005/8/layout/chevron1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ED7923BA-B49D-44E9-B5D7-44B5B972B3CE}" type="presOf" srcId="{A01DD651-C62D-467F-9471-4580743B3E09}" destId="{8C3FC605-4D44-4296-BDD9-B1CCBA5FDB6C}" srcOrd="0" destOrd="0" presId="urn:microsoft.com/office/officeart/2005/8/layout/chevron1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F09CC45F-F7E0-4860-A299-D23D7311AC8A}" type="presOf" srcId="{CE5301C0-0EE9-43DA-A144-9C7BCECD2F29}" destId="{2CBEC92B-B791-4DA5-AE0A-456192919526}" srcOrd="0" destOrd="0" presId="urn:microsoft.com/office/officeart/2005/8/layout/chevron1"/>
    <dgm:cxn modelId="{C95E6233-8680-4AD7-BD1A-FC331793B447}" type="presOf" srcId="{74093C6D-26C8-4BFD-9EC6-C3B1830A7DF5}" destId="{C824DE07-2253-4459-8178-F4CFF9F846DD}" srcOrd="0" destOrd="0" presId="urn:microsoft.com/office/officeart/2005/8/layout/chevron1"/>
    <dgm:cxn modelId="{988EB483-961A-4FD6-A3A6-6D8D47F20E38}" type="presParOf" srcId="{58395F31-221D-4AFA-969E-9B9CFFF48DA0}" destId="{8C3FC605-4D44-4296-BDD9-B1CCBA5FDB6C}" srcOrd="0" destOrd="0" presId="urn:microsoft.com/office/officeart/2005/8/layout/chevron1"/>
    <dgm:cxn modelId="{4F1F4F0D-A5CD-46A4-A1F2-12C25486181C}" type="presParOf" srcId="{58395F31-221D-4AFA-969E-9B9CFFF48DA0}" destId="{D5134BAC-BAE8-4D5E-AE04-A487B39CCB18}" srcOrd="1" destOrd="0" presId="urn:microsoft.com/office/officeart/2005/8/layout/chevron1"/>
    <dgm:cxn modelId="{F9A156BF-5952-4D62-9456-ECA426A5D638}" type="presParOf" srcId="{58395F31-221D-4AFA-969E-9B9CFFF48DA0}" destId="{97B68A6F-B381-4C0E-8EF0-10E0E63EE622}" srcOrd="2" destOrd="0" presId="urn:microsoft.com/office/officeart/2005/8/layout/chevron1"/>
    <dgm:cxn modelId="{B64B30D4-81CB-427C-986E-EABA3CF5DC77}" type="presParOf" srcId="{58395F31-221D-4AFA-969E-9B9CFFF48DA0}" destId="{F5CAC9B0-7AA1-42AA-AB0E-BB0CB94DDF5E}" srcOrd="3" destOrd="0" presId="urn:microsoft.com/office/officeart/2005/8/layout/chevron1"/>
    <dgm:cxn modelId="{33A6DFC2-D353-4F83-B106-054EE3E12CEB}" type="presParOf" srcId="{58395F31-221D-4AFA-969E-9B9CFFF48DA0}" destId="{2CBEC92B-B791-4DA5-AE0A-456192919526}" srcOrd="4" destOrd="0" presId="urn:microsoft.com/office/officeart/2005/8/layout/chevron1"/>
    <dgm:cxn modelId="{EAD125FF-4C1C-4829-942B-987A29B284BE}" type="presParOf" srcId="{58395F31-221D-4AFA-969E-9B9CFFF48DA0}" destId="{18101C18-B591-4877-BB93-1A513A9F11B1}" srcOrd="5" destOrd="0" presId="urn:microsoft.com/office/officeart/2005/8/layout/chevron1"/>
    <dgm:cxn modelId="{F4FD26C9-E214-4976-8BF2-C782C56ED880}" type="presParOf" srcId="{58395F31-221D-4AFA-969E-9B9CFFF48DA0}" destId="{D3A1C922-44E5-4F28-A4FE-D02D8488D5F3}" srcOrd="6" destOrd="0" presId="urn:microsoft.com/office/officeart/2005/8/layout/chevron1"/>
    <dgm:cxn modelId="{6F9712F2-B7FC-455E-ABE1-D41F295234B6}" type="presParOf" srcId="{58395F31-221D-4AFA-969E-9B9CFFF48DA0}" destId="{CD0C299D-DFD5-42F1-BFC4-A22C60B56164}" srcOrd="7" destOrd="0" presId="urn:microsoft.com/office/officeart/2005/8/layout/chevron1"/>
    <dgm:cxn modelId="{51D01267-F720-4508-B36C-ADA08ABF5EF2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208D21EA-D63D-481C-882E-1C85C4BFC72D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7A7E8E1-6BC3-431A-B422-FC40F2BF4E8E}" type="par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168EC91-8625-4468-BB37-FE9602D0EC74}" type="sib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CE5301C0-0EE9-43DA-A144-9C7BCECD2F29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97B68A6F-B381-4C0E-8EF0-10E0E63EE622}" type="pres">
      <dgm:prSet presAssocID="{208D21EA-D63D-481C-882E-1C85C4BFC72D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CAC9B0-7AA1-42AA-AB0E-BB0CB94DDF5E}" type="pres">
      <dgm:prSet presAssocID="{9168EC91-8625-4468-BB37-FE9602D0EC74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14C69AC2-BFC6-4F16-AE9A-6067EE6A5A01}" type="presOf" srcId="{CE5301C0-0EE9-43DA-A144-9C7BCECD2F29}" destId="{2CBEC92B-B791-4DA5-AE0A-456192919526}" srcOrd="0" destOrd="0" presId="urn:microsoft.com/office/officeart/2005/8/layout/chevron1"/>
    <dgm:cxn modelId="{7CAAD335-8B8D-4D82-A51E-6276E38AD950}" type="presOf" srcId="{74093C6D-26C8-4BFD-9EC6-C3B1830A7DF5}" destId="{C824DE07-2253-4459-8178-F4CFF9F846DD}" srcOrd="0" destOrd="0" presId="urn:microsoft.com/office/officeart/2005/8/layout/chevron1"/>
    <dgm:cxn modelId="{6C85582C-4B0F-494F-A221-55C85E269358}" type="presOf" srcId="{A01DD651-C62D-467F-9471-4580743B3E09}" destId="{8C3FC605-4D44-4296-BDD9-B1CCBA5FDB6C}" srcOrd="0" destOrd="0" presId="urn:microsoft.com/office/officeart/2005/8/layout/chevron1"/>
    <dgm:cxn modelId="{055D7457-9FB6-4DD1-BD6C-F289207CF214}" type="presOf" srcId="{208D21EA-D63D-481C-882E-1C85C4BFC72D}" destId="{97B68A6F-B381-4C0E-8EF0-10E0E63EE622}" srcOrd="0" destOrd="0" presId="urn:microsoft.com/office/officeart/2005/8/layout/chevron1"/>
    <dgm:cxn modelId="{8CC0D698-0FA4-4973-91C5-C7F3C1619E89}" type="presOf" srcId="{8EE21A81-82A6-4FC3-B018-A794BE189E6C}" destId="{58395F31-221D-4AFA-969E-9B9CFFF48DA0}" srcOrd="0" destOrd="0" presId="urn:microsoft.com/office/officeart/2005/8/layout/chevron1"/>
    <dgm:cxn modelId="{935AB121-3154-4829-81B4-6B1A920DF6BE}" srcId="{8EE21A81-82A6-4FC3-B018-A794BE189E6C}" destId="{208D21EA-D63D-481C-882E-1C85C4BFC72D}" srcOrd="1" destOrd="0" parTransId="{27A7E8E1-6BC3-431A-B422-FC40F2BF4E8E}" sibTransId="{9168EC91-8625-4468-BB37-FE9602D0EC74}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873B2EC8-38FB-4561-9181-CA4CE29718EF}" type="presOf" srcId="{9BC84E8F-C91B-406F-AE96-924B87D91240}" destId="{D3A1C922-44E5-4F28-A4FE-D02D8488D5F3}" srcOrd="0" destOrd="0" presId="urn:microsoft.com/office/officeart/2005/8/layout/chevron1"/>
    <dgm:cxn modelId="{0E0FAEED-6C84-4F2D-87D1-1C2FFDEF29AA}" type="presParOf" srcId="{58395F31-221D-4AFA-969E-9B9CFFF48DA0}" destId="{8C3FC605-4D44-4296-BDD9-B1CCBA5FDB6C}" srcOrd="0" destOrd="0" presId="urn:microsoft.com/office/officeart/2005/8/layout/chevron1"/>
    <dgm:cxn modelId="{D75673FA-40AF-4B95-B718-82CD488C6FA9}" type="presParOf" srcId="{58395F31-221D-4AFA-969E-9B9CFFF48DA0}" destId="{D5134BAC-BAE8-4D5E-AE04-A487B39CCB18}" srcOrd="1" destOrd="0" presId="urn:microsoft.com/office/officeart/2005/8/layout/chevron1"/>
    <dgm:cxn modelId="{99695FD7-E067-487D-8710-72039FB3AF23}" type="presParOf" srcId="{58395F31-221D-4AFA-969E-9B9CFFF48DA0}" destId="{97B68A6F-B381-4C0E-8EF0-10E0E63EE622}" srcOrd="2" destOrd="0" presId="urn:microsoft.com/office/officeart/2005/8/layout/chevron1"/>
    <dgm:cxn modelId="{89BB3C20-8B4A-4FAF-BBB3-5B513845D7AB}" type="presParOf" srcId="{58395F31-221D-4AFA-969E-9B9CFFF48DA0}" destId="{F5CAC9B0-7AA1-42AA-AB0E-BB0CB94DDF5E}" srcOrd="3" destOrd="0" presId="urn:microsoft.com/office/officeart/2005/8/layout/chevron1"/>
    <dgm:cxn modelId="{F78D299F-7E6F-4175-8F9C-B7694D021DCD}" type="presParOf" srcId="{58395F31-221D-4AFA-969E-9B9CFFF48DA0}" destId="{2CBEC92B-B791-4DA5-AE0A-456192919526}" srcOrd="4" destOrd="0" presId="urn:microsoft.com/office/officeart/2005/8/layout/chevron1"/>
    <dgm:cxn modelId="{F439169E-612D-43DF-8403-51EABB920989}" type="presParOf" srcId="{58395F31-221D-4AFA-969E-9B9CFFF48DA0}" destId="{18101C18-B591-4877-BB93-1A513A9F11B1}" srcOrd="5" destOrd="0" presId="urn:microsoft.com/office/officeart/2005/8/layout/chevron1"/>
    <dgm:cxn modelId="{7715F3B5-E3CD-4638-B7A6-CB018168C237}" type="presParOf" srcId="{58395F31-221D-4AFA-969E-9B9CFFF48DA0}" destId="{D3A1C922-44E5-4F28-A4FE-D02D8488D5F3}" srcOrd="6" destOrd="0" presId="urn:microsoft.com/office/officeart/2005/8/layout/chevron1"/>
    <dgm:cxn modelId="{6385FE54-89FD-4002-8D48-C13F5637FACC}" type="presParOf" srcId="{58395F31-221D-4AFA-969E-9B9CFFF48DA0}" destId="{CD0C299D-DFD5-42F1-BFC4-A22C60B56164}" srcOrd="7" destOrd="0" presId="urn:microsoft.com/office/officeart/2005/8/layout/chevron1"/>
    <dgm:cxn modelId="{624C55DB-CB5B-45D9-8F5E-EFE327EE000E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208D21EA-D63D-481C-882E-1C85C4BFC72D}">
      <dgm:prSet phldrT="[文本]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7A7E8E1-6BC3-431A-B422-FC40F2BF4E8E}" type="par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168EC91-8625-4468-BB37-FE9602D0EC74}" type="sib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97B68A6F-B381-4C0E-8EF0-10E0E63EE622}" type="pres">
      <dgm:prSet presAssocID="{208D21EA-D63D-481C-882E-1C85C4BFC72D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CAC9B0-7AA1-42AA-AB0E-BB0CB94DDF5E}" type="pres">
      <dgm:prSet presAssocID="{9168EC91-8625-4468-BB37-FE9602D0EC74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1397DB21-0585-4766-83EB-B289AAB5409F}" type="presOf" srcId="{A01DD651-C62D-467F-9471-4580743B3E09}" destId="{8C3FC605-4D44-4296-BDD9-B1CCBA5FDB6C}" srcOrd="0" destOrd="0" presId="urn:microsoft.com/office/officeart/2005/8/layout/chevron1"/>
    <dgm:cxn modelId="{309D159B-2ABF-4B36-A562-3D4885F2B5BE}" type="presOf" srcId="{8EE21A81-82A6-4FC3-B018-A794BE189E6C}" destId="{58395F31-221D-4AFA-969E-9B9CFFF48DA0}" srcOrd="0" destOrd="0" presId="urn:microsoft.com/office/officeart/2005/8/layout/chevron1"/>
    <dgm:cxn modelId="{FBEB927F-1225-4F72-8893-69780683FDB9}" type="presOf" srcId="{74093C6D-26C8-4BFD-9EC6-C3B1830A7DF5}" destId="{C824DE07-2253-4459-8178-F4CFF9F846DD}" srcOrd="0" destOrd="0" presId="urn:microsoft.com/office/officeart/2005/8/layout/chevron1"/>
    <dgm:cxn modelId="{5F1EFFE0-997F-44FF-A13B-E51866A58AF2}" type="presOf" srcId="{9BC84E8F-C91B-406F-AE96-924B87D91240}" destId="{D3A1C922-44E5-4F28-A4FE-D02D8488D5F3}" srcOrd="0" destOrd="0" presId="urn:microsoft.com/office/officeart/2005/8/layout/chevron1"/>
    <dgm:cxn modelId="{A94EA3E4-753A-4605-BFEB-3A9F6CF0C71E}" type="presOf" srcId="{208D21EA-D63D-481C-882E-1C85C4BFC72D}" destId="{97B68A6F-B381-4C0E-8EF0-10E0E63EE622}" srcOrd="0" destOrd="0" presId="urn:microsoft.com/office/officeart/2005/8/layout/chevron1"/>
    <dgm:cxn modelId="{935AB121-3154-4829-81B4-6B1A920DF6BE}" srcId="{8EE21A81-82A6-4FC3-B018-A794BE189E6C}" destId="{208D21EA-D63D-481C-882E-1C85C4BFC72D}" srcOrd="1" destOrd="0" parTransId="{27A7E8E1-6BC3-431A-B422-FC40F2BF4E8E}" sibTransId="{9168EC91-8625-4468-BB37-FE9602D0EC74}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0461B42A-C8CD-4637-8A18-C5C6B73FA55E}" type="presOf" srcId="{CE5301C0-0EE9-43DA-A144-9C7BCECD2F29}" destId="{2CBEC92B-B791-4DA5-AE0A-456192919526}" srcOrd="0" destOrd="0" presId="urn:microsoft.com/office/officeart/2005/8/layout/chevron1"/>
    <dgm:cxn modelId="{E0837599-7E2A-4510-A028-DE46A0B0CAAF}" type="presParOf" srcId="{58395F31-221D-4AFA-969E-9B9CFFF48DA0}" destId="{8C3FC605-4D44-4296-BDD9-B1CCBA5FDB6C}" srcOrd="0" destOrd="0" presId="urn:microsoft.com/office/officeart/2005/8/layout/chevron1"/>
    <dgm:cxn modelId="{F9A8C8EB-EDB2-4FB1-AB3C-90417C2CE416}" type="presParOf" srcId="{58395F31-221D-4AFA-969E-9B9CFFF48DA0}" destId="{D5134BAC-BAE8-4D5E-AE04-A487B39CCB18}" srcOrd="1" destOrd="0" presId="urn:microsoft.com/office/officeart/2005/8/layout/chevron1"/>
    <dgm:cxn modelId="{7305DD94-380C-4407-A523-E49A28C6F648}" type="presParOf" srcId="{58395F31-221D-4AFA-969E-9B9CFFF48DA0}" destId="{97B68A6F-B381-4C0E-8EF0-10E0E63EE622}" srcOrd="2" destOrd="0" presId="urn:microsoft.com/office/officeart/2005/8/layout/chevron1"/>
    <dgm:cxn modelId="{B908B30A-D937-4F0A-BB95-C38A1235EFB7}" type="presParOf" srcId="{58395F31-221D-4AFA-969E-9B9CFFF48DA0}" destId="{F5CAC9B0-7AA1-42AA-AB0E-BB0CB94DDF5E}" srcOrd="3" destOrd="0" presId="urn:microsoft.com/office/officeart/2005/8/layout/chevron1"/>
    <dgm:cxn modelId="{5730C2FB-E8D6-4759-9130-763881027F49}" type="presParOf" srcId="{58395F31-221D-4AFA-969E-9B9CFFF48DA0}" destId="{2CBEC92B-B791-4DA5-AE0A-456192919526}" srcOrd="4" destOrd="0" presId="urn:microsoft.com/office/officeart/2005/8/layout/chevron1"/>
    <dgm:cxn modelId="{08CBA185-335D-4E42-A9B9-C8B171DD667D}" type="presParOf" srcId="{58395F31-221D-4AFA-969E-9B9CFFF48DA0}" destId="{18101C18-B591-4877-BB93-1A513A9F11B1}" srcOrd="5" destOrd="0" presId="urn:microsoft.com/office/officeart/2005/8/layout/chevron1"/>
    <dgm:cxn modelId="{3A5A8832-53C6-4E3A-B32F-AC833A177872}" type="presParOf" srcId="{58395F31-221D-4AFA-969E-9B9CFFF48DA0}" destId="{D3A1C922-44E5-4F28-A4FE-D02D8488D5F3}" srcOrd="6" destOrd="0" presId="urn:microsoft.com/office/officeart/2005/8/layout/chevron1"/>
    <dgm:cxn modelId="{2B12C787-0E5F-4094-8074-1176BF5315E1}" type="presParOf" srcId="{58395F31-221D-4AFA-969E-9B9CFFF48DA0}" destId="{CD0C299D-DFD5-42F1-BFC4-A22C60B56164}" srcOrd="7" destOrd="0" presId="urn:microsoft.com/office/officeart/2005/8/layout/chevron1"/>
    <dgm:cxn modelId="{94ABE833-1170-4FF3-B21A-F952E9E35949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6A4E288E-2311-470C-A16E-760F21EA4AD0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3066661-3E4F-4F99-B076-31C1C01D908B}" type="parTrans" cxnId="{D94365EF-8604-473F-BFCC-25C66FC0C8D9}">
      <dgm:prSet/>
      <dgm:spPr/>
      <dgm:t>
        <a:bodyPr/>
        <a:lstStyle/>
        <a:p>
          <a:endParaRPr lang="zh-CN" altLang="en-US"/>
        </a:p>
      </dgm:t>
    </dgm:pt>
    <dgm:pt modelId="{84077826-FF95-4474-BB19-A5193065B270}" type="sibTrans" cxnId="{D94365EF-8604-473F-BFCC-25C66FC0C8D9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23A0D852-5D16-4291-9598-63BF69EF09D2}" type="pres">
      <dgm:prSet presAssocID="{6A4E288E-2311-470C-A16E-760F21EA4AD0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7A8EFB8-8D14-4203-B33C-1A427B9C4969}" type="pres">
      <dgm:prSet presAssocID="{84077826-FF95-4474-BB19-A5193065B270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4599698A-2F81-4840-90A4-B05264855C07}" type="presOf" srcId="{8EE21A81-82A6-4FC3-B018-A794BE189E6C}" destId="{58395F31-221D-4AFA-969E-9B9CFFF48DA0}" srcOrd="0" destOrd="0" presId="urn:microsoft.com/office/officeart/2005/8/layout/chevron1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0BADE987-749F-48EB-AABD-5BE708F31469}" type="presOf" srcId="{9BC84E8F-C91B-406F-AE96-924B87D91240}" destId="{D3A1C922-44E5-4F28-A4FE-D02D8488D5F3}" srcOrd="0" destOrd="0" presId="urn:microsoft.com/office/officeart/2005/8/layout/chevron1"/>
    <dgm:cxn modelId="{D94365EF-8604-473F-BFCC-25C66FC0C8D9}" srcId="{8EE21A81-82A6-4FC3-B018-A794BE189E6C}" destId="{6A4E288E-2311-470C-A16E-760F21EA4AD0}" srcOrd="1" destOrd="0" parTransId="{33066661-3E4F-4F99-B076-31C1C01D908B}" sibTransId="{84077826-FF95-4474-BB19-A5193065B270}"/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2A365D71-036C-4D6C-84BD-E270CB43575A}" type="presOf" srcId="{6A4E288E-2311-470C-A16E-760F21EA4AD0}" destId="{23A0D852-5D16-4291-9598-63BF69EF09D2}" srcOrd="0" destOrd="0" presId="urn:microsoft.com/office/officeart/2005/8/layout/chevron1"/>
    <dgm:cxn modelId="{9AE6767C-B657-4854-B5C7-0C253C324FF5}" type="presOf" srcId="{CE5301C0-0EE9-43DA-A144-9C7BCECD2F29}" destId="{2CBEC92B-B791-4DA5-AE0A-456192919526}" srcOrd="0" destOrd="0" presId="urn:microsoft.com/office/officeart/2005/8/layout/chevron1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EFF38C65-B17F-4E1A-8E9A-B38935A356B4}" type="presOf" srcId="{A01DD651-C62D-467F-9471-4580743B3E09}" destId="{8C3FC605-4D44-4296-BDD9-B1CCBA5FDB6C}" srcOrd="0" destOrd="0" presId="urn:microsoft.com/office/officeart/2005/8/layout/chevron1"/>
    <dgm:cxn modelId="{8871BC94-44BA-4BFA-8B95-2B568B5C88C9}" type="presOf" srcId="{74093C6D-26C8-4BFD-9EC6-C3B1830A7DF5}" destId="{C824DE07-2253-4459-8178-F4CFF9F846DD}" srcOrd="0" destOrd="0" presId="urn:microsoft.com/office/officeart/2005/8/layout/chevron1"/>
    <dgm:cxn modelId="{51940B85-F84E-4B35-8651-489D135F6708}" type="presParOf" srcId="{58395F31-221D-4AFA-969E-9B9CFFF48DA0}" destId="{8C3FC605-4D44-4296-BDD9-B1CCBA5FDB6C}" srcOrd="0" destOrd="0" presId="urn:microsoft.com/office/officeart/2005/8/layout/chevron1"/>
    <dgm:cxn modelId="{C606D2EF-4E36-48C6-9A20-A19A533FE00F}" type="presParOf" srcId="{58395F31-221D-4AFA-969E-9B9CFFF48DA0}" destId="{D5134BAC-BAE8-4D5E-AE04-A487B39CCB18}" srcOrd="1" destOrd="0" presId="urn:microsoft.com/office/officeart/2005/8/layout/chevron1"/>
    <dgm:cxn modelId="{16DFCEEA-48FC-41A1-9720-EC91B005B8D8}" type="presParOf" srcId="{58395F31-221D-4AFA-969E-9B9CFFF48DA0}" destId="{23A0D852-5D16-4291-9598-63BF69EF09D2}" srcOrd="2" destOrd="0" presId="urn:microsoft.com/office/officeart/2005/8/layout/chevron1"/>
    <dgm:cxn modelId="{2078EC59-2451-4081-B393-AE05210FED73}" type="presParOf" srcId="{58395F31-221D-4AFA-969E-9B9CFFF48DA0}" destId="{C7A8EFB8-8D14-4203-B33C-1A427B9C4969}" srcOrd="3" destOrd="0" presId="urn:microsoft.com/office/officeart/2005/8/layout/chevron1"/>
    <dgm:cxn modelId="{C1475905-01A5-4B58-B769-17E9964C23BA}" type="presParOf" srcId="{58395F31-221D-4AFA-969E-9B9CFFF48DA0}" destId="{2CBEC92B-B791-4DA5-AE0A-456192919526}" srcOrd="4" destOrd="0" presId="urn:microsoft.com/office/officeart/2005/8/layout/chevron1"/>
    <dgm:cxn modelId="{5DC75940-E0F3-4621-AA85-644BC38898C1}" type="presParOf" srcId="{58395F31-221D-4AFA-969E-9B9CFFF48DA0}" destId="{18101C18-B591-4877-BB93-1A513A9F11B1}" srcOrd="5" destOrd="0" presId="urn:microsoft.com/office/officeart/2005/8/layout/chevron1"/>
    <dgm:cxn modelId="{C83A1491-9600-4C3F-8E0E-F9DDE286235D}" type="presParOf" srcId="{58395F31-221D-4AFA-969E-9B9CFFF48DA0}" destId="{D3A1C922-44E5-4F28-A4FE-D02D8488D5F3}" srcOrd="6" destOrd="0" presId="urn:microsoft.com/office/officeart/2005/8/layout/chevron1"/>
    <dgm:cxn modelId="{3B8DB664-38CF-4CC0-AFCC-04296C3FC761}" type="presParOf" srcId="{58395F31-221D-4AFA-969E-9B9CFFF48DA0}" destId="{CD0C299D-DFD5-42F1-BFC4-A22C60B56164}" srcOrd="7" destOrd="0" presId="urn:microsoft.com/office/officeart/2005/8/layout/chevron1"/>
    <dgm:cxn modelId="{F7A31394-2242-4233-ABEC-E2B63CD80F80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6A4E288E-2311-470C-A16E-760F21EA4AD0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3066661-3E4F-4F99-B076-31C1C01D908B}" type="parTrans" cxnId="{D94365EF-8604-473F-BFCC-25C66FC0C8D9}">
      <dgm:prSet/>
      <dgm:spPr/>
      <dgm:t>
        <a:bodyPr/>
        <a:lstStyle/>
        <a:p>
          <a:endParaRPr lang="zh-CN" altLang="en-US"/>
        </a:p>
      </dgm:t>
    </dgm:pt>
    <dgm:pt modelId="{84077826-FF95-4474-BB19-A5193065B270}" type="sibTrans" cxnId="{D94365EF-8604-473F-BFCC-25C66FC0C8D9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23A0D852-5D16-4291-9598-63BF69EF09D2}" type="pres">
      <dgm:prSet presAssocID="{6A4E288E-2311-470C-A16E-760F21EA4AD0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7A8EFB8-8D14-4203-B33C-1A427B9C4969}" type="pres">
      <dgm:prSet presAssocID="{84077826-FF95-4474-BB19-A5193065B270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4A4C7F2D-9492-40C5-A4DE-3FEE10184ABC}" type="presOf" srcId="{9BC84E8F-C91B-406F-AE96-924B87D91240}" destId="{D3A1C922-44E5-4F28-A4FE-D02D8488D5F3}" srcOrd="0" destOrd="0" presId="urn:microsoft.com/office/officeart/2005/8/layout/chevron1"/>
    <dgm:cxn modelId="{D94365EF-8604-473F-BFCC-25C66FC0C8D9}" srcId="{8EE21A81-82A6-4FC3-B018-A794BE189E6C}" destId="{6A4E288E-2311-470C-A16E-760F21EA4AD0}" srcOrd="1" destOrd="0" parTransId="{33066661-3E4F-4F99-B076-31C1C01D908B}" sibTransId="{84077826-FF95-4474-BB19-A5193065B270}"/>
    <dgm:cxn modelId="{03D347BF-C77C-408F-9FA5-5AF56E035D4A}" type="presOf" srcId="{74093C6D-26C8-4BFD-9EC6-C3B1830A7DF5}" destId="{C824DE07-2253-4459-8178-F4CFF9F846DD}" srcOrd="0" destOrd="0" presId="urn:microsoft.com/office/officeart/2005/8/layout/chevron1"/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35F3ED23-1C30-47CC-89D3-CA9F56E5C773}" type="presOf" srcId="{8EE21A81-82A6-4FC3-B018-A794BE189E6C}" destId="{58395F31-221D-4AFA-969E-9B9CFFF48DA0}" srcOrd="0" destOrd="0" presId="urn:microsoft.com/office/officeart/2005/8/layout/chevron1"/>
    <dgm:cxn modelId="{D4428E91-B908-4662-A241-AC35A259363F}" type="presOf" srcId="{6A4E288E-2311-470C-A16E-760F21EA4AD0}" destId="{23A0D852-5D16-4291-9598-63BF69EF09D2}" srcOrd="0" destOrd="0" presId="urn:microsoft.com/office/officeart/2005/8/layout/chevron1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3FDF1966-44FF-4DE8-9BA2-369E9FD00E01}" type="presOf" srcId="{CE5301C0-0EE9-43DA-A144-9C7BCECD2F29}" destId="{2CBEC92B-B791-4DA5-AE0A-456192919526}" srcOrd="0" destOrd="0" presId="urn:microsoft.com/office/officeart/2005/8/layout/chevron1"/>
    <dgm:cxn modelId="{AF717914-BB26-4E78-A455-64BD09156DB8}" type="presOf" srcId="{A01DD651-C62D-467F-9471-4580743B3E09}" destId="{8C3FC605-4D44-4296-BDD9-B1CCBA5FDB6C}" srcOrd="0" destOrd="0" presId="urn:microsoft.com/office/officeart/2005/8/layout/chevron1"/>
    <dgm:cxn modelId="{37629DE3-395B-444B-A88C-D481D7782B07}" type="presParOf" srcId="{58395F31-221D-4AFA-969E-9B9CFFF48DA0}" destId="{8C3FC605-4D44-4296-BDD9-B1CCBA5FDB6C}" srcOrd="0" destOrd="0" presId="urn:microsoft.com/office/officeart/2005/8/layout/chevron1"/>
    <dgm:cxn modelId="{F50C00C4-D4A5-4106-B27F-89DAC5AFA771}" type="presParOf" srcId="{58395F31-221D-4AFA-969E-9B9CFFF48DA0}" destId="{D5134BAC-BAE8-4D5E-AE04-A487B39CCB18}" srcOrd="1" destOrd="0" presId="urn:microsoft.com/office/officeart/2005/8/layout/chevron1"/>
    <dgm:cxn modelId="{A6EAB50E-5154-4D67-9FD8-9FA48001C112}" type="presParOf" srcId="{58395F31-221D-4AFA-969E-9B9CFFF48DA0}" destId="{23A0D852-5D16-4291-9598-63BF69EF09D2}" srcOrd="2" destOrd="0" presId="urn:microsoft.com/office/officeart/2005/8/layout/chevron1"/>
    <dgm:cxn modelId="{6A843CD2-A468-41DB-B9CF-BF81A9D3759E}" type="presParOf" srcId="{58395F31-221D-4AFA-969E-9B9CFFF48DA0}" destId="{C7A8EFB8-8D14-4203-B33C-1A427B9C4969}" srcOrd="3" destOrd="0" presId="urn:microsoft.com/office/officeart/2005/8/layout/chevron1"/>
    <dgm:cxn modelId="{8AF5CFAA-848A-4DAA-B751-D47EEDB52452}" type="presParOf" srcId="{58395F31-221D-4AFA-969E-9B9CFFF48DA0}" destId="{2CBEC92B-B791-4DA5-AE0A-456192919526}" srcOrd="4" destOrd="0" presId="urn:microsoft.com/office/officeart/2005/8/layout/chevron1"/>
    <dgm:cxn modelId="{F763AB4D-4B87-43CC-AD7F-DC8B391120D6}" type="presParOf" srcId="{58395F31-221D-4AFA-969E-9B9CFFF48DA0}" destId="{18101C18-B591-4877-BB93-1A513A9F11B1}" srcOrd="5" destOrd="0" presId="urn:microsoft.com/office/officeart/2005/8/layout/chevron1"/>
    <dgm:cxn modelId="{E4E5CBF4-A2CA-4889-A468-9C56B4066B88}" type="presParOf" srcId="{58395F31-221D-4AFA-969E-9B9CFFF48DA0}" destId="{D3A1C922-44E5-4F28-A4FE-D02D8488D5F3}" srcOrd="6" destOrd="0" presId="urn:microsoft.com/office/officeart/2005/8/layout/chevron1"/>
    <dgm:cxn modelId="{292D4461-1793-406D-96C1-87586FC518A9}" type="presParOf" srcId="{58395F31-221D-4AFA-969E-9B9CFFF48DA0}" destId="{CD0C299D-DFD5-42F1-BFC4-A22C60B56164}" srcOrd="7" destOrd="0" presId="urn:microsoft.com/office/officeart/2005/8/layout/chevron1"/>
    <dgm:cxn modelId="{C48BC933-DD69-4AD5-BA28-A2433D5AD8BE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6A4E288E-2311-470C-A16E-760F21EA4AD0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3066661-3E4F-4F99-B076-31C1C01D908B}" type="parTrans" cxnId="{D94365EF-8604-473F-BFCC-25C66FC0C8D9}">
      <dgm:prSet/>
      <dgm:spPr/>
      <dgm:t>
        <a:bodyPr/>
        <a:lstStyle/>
        <a:p>
          <a:endParaRPr lang="zh-CN" altLang="en-US"/>
        </a:p>
      </dgm:t>
    </dgm:pt>
    <dgm:pt modelId="{84077826-FF95-4474-BB19-A5193065B270}" type="sibTrans" cxnId="{D94365EF-8604-473F-BFCC-25C66FC0C8D9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23A0D852-5D16-4291-9598-63BF69EF09D2}" type="pres">
      <dgm:prSet presAssocID="{6A4E288E-2311-470C-A16E-760F21EA4AD0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7A8EFB8-8D14-4203-B33C-1A427B9C4969}" type="pres">
      <dgm:prSet presAssocID="{84077826-FF95-4474-BB19-A5193065B270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6C1D19A8-3C99-4F0A-9252-DAA81F5A652B}" type="presOf" srcId="{8EE21A81-82A6-4FC3-B018-A794BE189E6C}" destId="{58395F31-221D-4AFA-969E-9B9CFFF48DA0}" srcOrd="0" destOrd="0" presId="urn:microsoft.com/office/officeart/2005/8/layout/chevron1"/>
    <dgm:cxn modelId="{F8975EFC-64CD-4235-BDC4-672FD3F263AA}" type="presOf" srcId="{CE5301C0-0EE9-43DA-A144-9C7BCECD2F29}" destId="{2CBEC92B-B791-4DA5-AE0A-456192919526}" srcOrd="0" destOrd="0" presId="urn:microsoft.com/office/officeart/2005/8/layout/chevron1"/>
    <dgm:cxn modelId="{2E4F4451-834D-4743-8DA7-EAA36F64FDDF}" type="presOf" srcId="{9BC84E8F-C91B-406F-AE96-924B87D91240}" destId="{D3A1C922-44E5-4F28-A4FE-D02D8488D5F3}" srcOrd="0" destOrd="0" presId="urn:microsoft.com/office/officeart/2005/8/layout/chevron1"/>
    <dgm:cxn modelId="{EF258D30-EB5B-4625-84BE-DE7F6FE85460}" type="presOf" srcId="{6A4E288E-2311-470C-A16E-760F21EA4AD0}" destId="{23A0D852-5D16-4291-9598-63BF69EF09D2}" srcOrd="0" destOrd="0" presId="urn:microsoft.com/office/officeart/2005/8/layout/chevron1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D94365EF-8604-473F-BFCC-25C66FC0C8D9}" srcId="{8EE21A81-82A6-4FC3-B018-A794BE189E6C}" destId="{6A4E288E-2311-470C-A16E-760F21EA4AD0}" srcOrd="1" destOrd="0" parTransId="{33066661-3E4F-4F99-B076-31C1C01D908B}" sibTransId="{84077826-FF95-4474-BB19-A5193065B270}"/>
    <dgm:cxn modelId="{93EB5387-62D7-4837-B72C-D553366E8EF2}" type="presOf" srcId="{A01DD651-C62D-467F-9471-4580743B3E09}" destId="{8C3FC605-4D44-4296-BDD9-B1CCBA5FDB6C}" srcOrd="0" destOrd="0" presId="urn:microsoft.com/office/officeart/2005/8/layout/chevron1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99550E32-59F9-4725-92DB-1496DAA62E38}" type="presOf" srcId="{74093C6D-26C8-4BFD-9EC6-C3B1830A7DF5}" destId="{C824DE07-2253-4459-8178-F4CFF9F846DD}" srcOrd="0" destOrd="0" presId="urn:microsoft.com/office/officeart/2005/8/layout/chevron1"/>
    <dgm:cxn modelId="{A077DE93-1DEB-4661-BEC9-A32AF227E81B}" type="presParOf" srcId="{58395F31-221D-4AFA-969E-9B9CFFF48DA0}" destId="{8C3FC605-4D44-4296-BDD9-B1CCBA5FDB6C}" srcOrd="0" destOrd="0" presId="urn:microsoft.com/office/officeart/2005/8/layout/chevron1"/>
    <dgm:cxn modelId="{314D9116-09F7-416C-AA15-41F84A699EF8}" type="presParOf" srcId="{58395F31-221D-4AFA-969E-9B9CFFF48DA0}" destId="{D5134BAC-BAE8-4D5E-AE04-A487B39CCB18}" srcOrd="1" destOrd="0" presId="urn:microsoft.com/office/officeart/2005/8/layout/chevron1"/>
    <dgm:cxn modelId="{D854C61C-7362-432D-96F9-021E0EC2984E}" type="presParOf" srcId="{58395F31-221D-4AFA-969E-9B9CFFF48DA0}" destId="{23A0D852-5D16-4291-9598-63BF69EF09D2}" srcOrd="2" destOrd="0" presId="urn:microsoft.com/office/officeart/2005/8/layout/chevron1"/>
    <dgm:cxn modelId="{62E7744C-FA18-406A-B08E-EA62403ACEEC}" type="presParOf" srcId="{58395F31-221D-4AFA-969E-9B9CFFF48DA0}" destId="{C7A8EFB8-8D14-4203-B33C-1A427B9C4969}" srcOrd="3" destOrd="0" presId="urn:microsoft.com/office/officeart/2005/8/layout/chevron1"/>
    <dgm:cxn modelId="{BE1BD65D-0356-4A04-B3CA-87A50A01A6B5}" type="presParOf" srcId="{58395F31-221D-4AFA-969E-9B9CFFF48DA0}" destId="{2CBEC92B-B791-4DA5-AE0A-456192919526}" srcOrd="4" destOrd="0" presId="urn:microsoft.com/office/officeart/2005/8/layout/chevron1"/>
    <dgm:cxn modelId="{F0D3C542-3DCE-410D-8730-9DCA9689AC28}" type="presParOf" srcId="{58395F31-221D-4AFA-969E-9B9CFFF48DA0}" destId="{18101C18-B591-4877-BB93-1A513A9F11B1}" srcOrd="5" destOrd="0" presId="urn:microsoft.com/office/officeart/2005/8/layout/chevron1"/>
    <dgm:cxn modelId="{2BC2C7D4-9702-4F36-9046-2742BDDAA8A7}" type="presParOf" srcId="{58395F31-221D-4AFA-969E-9B9CFFF48DA0}" destId="{D3A1C922-44E5-4F28-A4FE-D02D8488D5F3}" srcOrd="6" destOrd="0" presId="urn:microsoft.com/office/officeart/2005/8/layout/chevron1"/>
    <dgm:cxn modelId="{A124A473-EA92-4D62-9A71-BFA03209478B}" type="presParOf" srcId="{58395F31-221D-4AFA-969E-9B9CFFF48DA0}" destId="{CD0C299D-DFD5-42F1-BFC4-A22C60B56164}" srcOrd="7" destOrd="0" presId="urn:microsoft.com/office/officeart/2005/8/layout/chevron1"/>
    <dgm:cxn modelId="{03FD34B3-0787-4355-A7B4-875F65DAC02B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208D21EA-D63D-481C-882E-1C85C4BFC72D}">
      <dgm:prSet phldrT="[文本]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7A7E8E1-6BC3-431A-B422-FC40F2BF4E8E}" type="par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168EC91-8625-4468-BB37-FE9602D0EC74}" type="sib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CE5301C0-0EE9-43DA-A144-9C7BCECD2F29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97B68A6F-B381-4C0E-8EF0-10E0E63EE622}" type="pres">
      <dgm:prSet presAssocID="{208D21EA-D63D-481C-882E-1C85C4BFC72D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CAC9B0-7AA1-42AA-AB0E-BB0CB94DDF5E}" type="pres">
      <dgm:prSet presAssocID="{9168EC91-8625-4468-BB37-FE9602D0EC74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6DF3C404-5505-4370-B67B-B06A3CFDA39E}" type="presOf" srcId="{CE5301C0-0EE9-43DA-A144-9C7BCECD2F29}" destId="{2CBEC92B-B791-4DA5-AE0A-456192919526}" srcOrd="0" destOrd="0" presId="urn:microsoft.com/office/officeart/2005/8/layout/chevron1"/>
    <dgm:cxn modelId="{59EEEB47-0FB2-4617-8858-178CD43FC196}" type="presOf" srcId="{208D21EA-D63D-481C-882E-1C85C4BFC72D}" destId="{97B68A6F-B381-4C0E-8EF0-10E0E63EE622}" srcOrd="0" destOrd="0" presId="urn:microsoft.com/office/officeart/2005/8/layout/chevron1"/>
    <dgm:cxn modelId="{935AB121-3154-4829-81B4-6B1A920DF6BE}" srcId="{8EE21A81-82A6-4FC3-B018-A794BE189E6C}" destId="{208D21EA-D63D-481C-882E-1C85C4BFC72D}" srcOrd="1" destOrd="0" parTransId="{27A7E8E1-6BC3-431A-B422-FC40F2BF4E8E}" sibTransId="{9168EC91-8625-4468-BB37-FE9602D0EC74}"/>
    <dgm:cxn modelId="{43285F76-06CA-43AB-A9DB-79F2C2630F24}" type="presOf" srcId="{74093C6D-26C8-4BFD-9EC6-C3B1830A7DF5}" destId="{C824DE07-2253-4459-8178-F4CFF9F846DD}" srcOrd="0" destOrd="0" presId="urn:microsoft.com/office/officeart/2005/8/layout/chevron1"/>
    <dgm:cxn modelId="{A3A98843-921C-45EB-86F1-DB4940F77330}" type="presOf" srcId="{9BC84E8F-C91B-406F-AE96-924B87D91240}" destId="{D3A1C922-44E5-4F28-A4FE-D02D8488D5F3}" srcOrd="0" destOrd="0" presId="urn:microsoft.com/office/officeart/2005/8/layout/chevron1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C826D131-CAF3-48B4-B222-D02330C2B0BA}" type="presOf" srcId="{A01DD651-C62D-467F-9471-4580743B3E09}" destId="{8C3FC605-4D44-4296-BDD9-B1CCBA5FDB6C}" srcOrd="0" destOrd="0" presId="urn:microsoft.com/office/officeart/2005/8/layout/chevron1"/>
    <dgm:cxn modelId="{EC9991E2-7F11-4136-868F-217A659297D1}" type="presOf" srcId="{8EE21A81-82A6-4FC3-B018-A794BE189E6C}" destId="{58395F31-221D-4AFA-969E-9B9CFFF48DA0}" srcOrd="0" destOrd="0" presId="urn:microsoft.com/office/officeart/2005/8/layout/chevron1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97037196-E5A4-4C8D-8C2F-E9CC8D4A1BB1}" type="presParOf" srcId="{58395F31-221D-4AFA-969E-9B9CFFF48DA0}" destId="{8C3FC605-4D44-4296-BDD9-B1CCBA5FDB6C}" srcOrd="0" destOrd="0" presId="urn:microsoft.com/office/officeart/2005/8/layout/chevron1"/>
    <dgm:cxn modelId="{C083C247-0330-40C9-AACC-8612D70560EB}" type="presParOf" srcId="{58395F31-221D-4AFA-969E-9B9CFFF48DA0}" destId="{D5134BAC-BAE8-4D5E-AE04-A487B39CCB18}" srcOrd="1" destOrd="0" presId="urn:microsoft.com/office/officeart/2005/8/layout/chevron1"/>
    <dgm:cxn modelId="{689178BB-2B6C-476E-818F-B6D171FB8787}" type="presParOf" srcId="{58395F31-221D-4AFA-969E-9B9CFFF48DA0}" destId="{97B68A6F-B381-4C0E-8EF0-10E0E63EE622}" srcOrd="2" destOrd="0" presId="urn:microsoft.com/office/officeart/2005/8/layout/chevron1"/>
    <dgm:cxn modelId="{75C61847-2C8E-44C7-A966-97E9BA544FD7}" type="presParOf" srcId="{58395F31-221D-4AFA-969E-9B9CFFF48DA0}" destId="{F5CAC9B0-7AA1-42AA-AB0E-BB0CB94DDF5E}" srcOrd="3" destOrd="0" presId="urn:microsoft.com/office/officeart/2005/8/layout/chevron1"/>
    <dgm:cxn modelId="{4F8EF76B-02D8-425B-BFFF-C4DB0665A305}" type="presParOf" srcId="{58395F31-221D-4AFA-969E-9B9CFFF48DA0}" destId="{2CBEC92B-B791-4DA5-AE0A-456192919526}" srcOrd="4" destOrd="0" presId="urn:microsoft.com/office/officeart/2005/8/layout/chevron1"/>
    <dgm:cxn modelId="{2DFD03ED-E3B8-406F-A5C0-0DFB8A0F4F5E}" type="presParOf" srcId="{58395F31-221D-4AFA-969E-9B9CFFF48DA0}" destId="{18101C18-B591-4877-BB93-1A513A9F11B1}" srcOrd="5" destOrd="0" presId="urn:microsoft.com/office/officeart/2005/8/layout/chevron1"/>
    <dgm:cxn modelId="{A94505B5-CF5C-4357-9CF5-01C57064D58F}" type="presParOf" srcId="{58395F31-221D-4AFA-969E-9B9CFFF48DA0}" destId="{D3A1C922-44E5-4F28-A4FE-D02D8488D5F3}" srcOrd="6" destOrd="0" presId="urn:microsoft.com/office/officeart/2005/8/layout/chevron1"/>
    <dgm:cxn modelId="{9E16ACFC-19AC-45EB-9488-986D134E0534}" type="presParOf" srcId="{58395F31-221D-4AFA-969E-9B9CFFF48DA0}" destId="{CD0C299D-DFD5-42F1-BFC4-A22C60B56164}" srcOrd="7" destOrd="0" presId="urn:microsoft.com/office/officeart/2005/8/layout/chevron1"/>
    <dgm:cxn modelId="{1D2C9332-F391-4E0C-8189-B976A53660E2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EE21A81-82A6-4FC3-B018-A794BE189E6C}" type="doc">
      <dgm:prSet loTypeId="urn:microsoft.com/office/officeart/2005/8/layout/chevron1" loCatId="process" qsTypeId="urn:microsoft.com/office/officeart/2005/8/quickstyle/simple1" qsCatId="simple" csTypeId="urn:microsoft.com/office/officeart/2005/8/colors/colorful4" csCatId="colorful" phldr="1"/>
      <dgm:spPr/>
    </dgm:pt>
    <dgm:pt modelId="{208D21EA-D63D-481C-882E-1C85C4BFC72D}">
      <dgm:prSet phldrT="[文本]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7A7E8E1-6BC3-431A-B422-FC40F2BF4E8E}" type="par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168EC91-8625-4468-BB37-FE9602D0EC74}" type="sibTrans" cxnId="{935AB121-3154-4829-81B4-6B1A920DF6B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CE5301C0-0EE9-43DA-A144-9C7BCECD2F29}">
      <dgm:prSet phldrT="[文本]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9B4BB14-212C-4F17-9873-907C7CAA9E15}" type="par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8FD1E722-E161-4002-9A12-217DC08BC5AD}" type="sibTrans" cxnId="{58873758-AD12-4F06-85C6-FD728A906AC7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9BC84E8F-C91B-406F-AE96-924B87D91240}">
      <dgm:prSet phldrT="[文本]"/>
      <dgm:spPr/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2A1BCDA1-020C-491B-A8B7-BA221BD9C2A4}" type="par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12BA96A8-E955-4C77-8D2A-EC12DED4A614}" type="sibTrans" cxnId="{8FC4C78E-0F9F-41D6-86F7-FD6A3C741619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74093C6D-26C8-4BFD-9EC6-C3B1830A7DF5}">
      <dgm:prSet phldrT="[文本]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F4BDED64-5ADD-49D8-B037-A9BA780ED182}" type="par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DD95712F-6B6C-4435-8D3D-A142C42FBBB1}" type="sibTrans" cxnId="{AE1629B1-BD84-4515-89A1-9953082A300E}">
      <dgm:prSet/>
      <dgm:spPr/>
      <dgm:t>
        <a:bodyPr/>
        <a:lstStyle/>
        <a:p>
          <a:endParaRPr lang="zh-CN" altLang="en-US" b="1">
            <a:latin typeface="微软雅黑" pitchFamily="34" charset="-122"/>
            <a:ea typeface="微软雅黑" pitchFamily="34" charset="-122"/>
          </a:endParaRPr>
        </a:p>
      </dgm:t>
    </dgm:pt>
    <dgm:pt modelId="{A01DD651-C62D-467F-9471-4580743B3E09}">
      <dgm:prSet phldrT="[文本]"/>
      <dgm:spPr>
        <a:solidFill>
          <a:schemeClr val="bg1">
            <a:lumMod val="85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3C6B64B7-D961-4AF9-BC12-DACC9181FD7E}" type="par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930B0371-A88D-4229-ABDC-42A91E2D19C3}" type="sibTrans" cxnId="{FAF6FEC1-B37E-4BCD-88B1-6E743A1787C0}">
      <dgm:prSet/>
      <dgm:spPr/>
      <dgm:t>
        <a:bodyPr/>
        <a:lstStyle/>
        <a:p>
          <a:endParaRPr lang="zh-CN" altLang="en-US"/>
        </a:p>
      </dgm:t>
    </dgm:pt>
    <dgm:pt modelId="{58395F31-221D-4AFA-969E-9B9CFFF48DA0}" type="pres">
      <dgm:prSet presAssocID="{8EE21A81-82A6-4FC3-B018-A794BE189E6C}" presName="Name0" presStyleCnt="0">
        <dgm:presLayoutVars>
          <dgm:dir/>
          <dgm:animLvl val="lvl"/>
          <dgm:resizeHandles val="exact"/>
        </dgm:presLayoutVars>
      </dgm:prSet>
      <dgm:spPr/>
    </dgm:pt>
    <dgm:pt modelId="{8C3FC605-4D44-4296-BDD9-B1CCBA5FDB6C}" type="pres">
      <dgm:prSet presAssocID="{A01DD651-C62D-467F-9471-4580743B3E09}" presName="parTxOnly" presStyleLbl="node1" presStyleIdx="0" presStyleCnt="5" custScaleX="8700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5134BAC-BAE8-4D5E-AE04-A487B39CCB18}" type="pres">
      <dgm:prSet presAssocID="{930B0371-A88D-4229-ABDC-42A91E2D19C3}" presName="parTxOnlySpace" presStyleCnt="0"/>
      <dgm:spPr/>
    </dgm:pt>
    <dgm:pt modelId="{97B68A6F-B381-4C0E-8EF0-10E0E63EE622}" type="pres">
      <dgm:prSet presAssocID="{208D21EA-D63D-481C-882E-1C85C4BFC72D}" presName="parTxOnly" presStyleLbl="node1" presStyleIdx="1" presStyleCnt="5" custScaleX="11334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5CAC9B0-7AA1-42AA-AB0E-BB0CB94DDF5E}" type="pres">
      <dgm:prSet presAssocID="{9168EC91-8625-4468-BB37-FE9602D0EC74}" presName="parTxOnlySpace" presStyleCnt="0"/>
      <dgm:spPr/>
    </dgm:pt>
    <dgm:pt modelId="{2CBEC92B-B791-4DA5-AE0A-456192919526}" type="pres">
      <dgm:prSet presAssocID="{CE5301C0-0EE9-43DA-A144-9C7BCECD2F2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01C18-B591-4877-BB93-1A513A9F11B1}" type="pres">
      <dgm:prSet presAssocID="{8FD1E722-E161-4002-9A12-217DC08BC5AD}" presName="parTxOnlySpace" presStyleCnt="0"/>
      <dgm:spPr/>
    </dgm:pt>
    <dgm:pt modelId="{D3A1C922-44E5-4F28-A4FE-D02D8488D5F3}" type="pres">
      <dgm:prSet presAssocID="{9BC84E8F-C91B-406F-AE96-924B87D91240}" presName="parTxOnly" presStyleLbl="node1" presStyleIdx="3" presStyleCnt="5" custScaleX="11387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0C299D-DFD5-42F1-BFC4-A22C60B56164}" type="pres">
      <dgm:prSet presAssocID="{12BA96A8-E955-4C77-8D2A-EC12DED4A614}" presName="parTxOnlySpace" presStyleCnt="0"/>
      <dgm:spPr/>
    </dgm:pt>
    <dgm:pt modelId="{C824DE07-2253-4459-8178-F4CFF9F846DD}" type="pres">
      <dgm:prSet presAssocID="{74093C6D-26C8-4BFD-9EC6-C3B1830A7DF5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DB2FA4-261C-48BD-9990-0F4EB1CBBF5A}" type="presOf" srcId="{CE5301C0-0EE9-43DA-A144-9C7BCECD2F29}" destId="{2CBEC92B-B791-4DA5-AE0A-456192919526}" srcOrd="0" destOrd="0" presId="urn:microsoft.com/office/officeart/2005/8/layout/chevron1"/>
    <dgm:cxn modelId="{FAF6FEC1-B37E-4BCD-88B1-6E743A1787C0}" srcId="{8EE21A81-82A6-4FC3-B018-A794BE189E6C}" destId="{A01DD651-C62D-467F-9471-4580743B3E09}" srcOrd="0" destOrd="0" parTransId="{3C6B64B7-D961-4AF9-BC12-DACC9181FD7E}" sibTransId="{930B0371-A88D-4229-ABDC-42A91E2D19C3}"/>
    <dgm:cxn modelId="{C3525A28-9D3F-452C-844A-495492595A5B}" type="presOf" srcId="{8EE21A81-82A6-4FC3-B018-A794BE189E6C}" destId="{58395F31-221D-4AFA-969E-9B9CFFF48DA0}" srcOrd="0" destOrd="0" presId="urn:microsoft.com/office/officeart/2005/8/layout/chevron1"/>
    <dgm:cxn modelId="{9296D718-A95B-4E4A-BFAA-498A8F8AAE19}" type="presOf" srcId="{A01DD651-C62D-467F-9471-4580743B3E09}" destId="{8C3FC605-4D44-4296-BDD9-B1CCBA5FDB6C}" srcOrd="0" destOrd="0" presId="urn:microsoft.com/office/officeart/2005/8/layout/chevron1"/>
    <dgm:cxn modelId="{935AB121-3154-4829-81B4-6B1A920DF6BE}" srcId="{8EE21A81-82A6-4FC3-B018-A794BE189E6C}" destId="{208D21EA-D63D-481C-882E-1C85C4BFC72D}" srcOrd="1" destOrd="0" parTransId="{27A7E8E1-6BC3-431A-B422-FC40F2BF4E8E}" sibTransId="{9168EC91-8625-4468-BB37-FE9602D0EC74}"/>
    <dgm:cxn modelId="{78F38AF9-4CDB-4B44-8872-D9F5DE8E9CDA}" type="presOf" srcId="{9BC84E8F-C91B-406F-AE96-924B87D91240}" destId="{D3A1C922-44E5-4F28-A4FE-D02D8488D5F3}" srcOrd="0" destOrd="0" presId="urn:microsoft.com/office/officeart/2005/8/layout/chevron1"/>
    <dgm:cxn modelId="{8FC4C78E-0F9F-41D6-86F7-FD6A3C741619}" srcId="{8EE21A81-82A6-4FC3-B018-A794BE189E6C}" destId="{9BC84E8F-C91B-406F-AE96-924B87D91240}" srcOrd="3" destOrd="0" parTransId="{2A1BCDA1-020C-491B-A8B7-BA221BD9C2A4}" sibTransId="{12BA96A8-E955-4C77-8D2A-EC12DED4A614}"/>
    <dgm:cxn modelId="{58873758-AD12-4F06-85C6-FD728A906AC7}" srcId="{8EE21A81-82A6-4FC3-B018-A794BE189E6C}" destId="{CE5301C0-0EE9-43DA-A144-9C7BCECD2F29}" srcOrd="2" destOrd="0" parTransId="{39B4BB14-212C-4F17-9873-907C7CAA9E15}" sibTransId="{8FD1E722-E161-4002-9A12-217DC08BC5AD}"/>
    <dgm:cxn modelId="{F3285DF3-B0FC-4AC8-87B2-BF93E9CABB0D}" type="presOf" srcId="{208D21EA-D63D-481C-882E-1C85C4BFC72D}" destId="{97B68A6F-B381-4C0E-8EF0-10E0E63EE622}" srcOrd="0" destOrd="0" presId="urn:microsoft.com/office/officeart/2005/8/layout/chevron1"/>
    <dgm:cxn modelId="{AE1629B1-BD84-4515-89A1-9953082A300E}" srcId="{8EE21A81-82A6-4FC3-B018-A794BE189E6C}" destId="{74093C6D-26C8-4BFD-9EC6-C3B1830A7DF5}" srcOrd="4" destOrd="0" parTransId="{F4BDED64-5ADD-49D8-B037-A9BA780ED182}" sibTransId="{DD95712F-6B6C-4435-8D3D-A142C42FBBB1}"/>
    <dgm:cxn modelId="{7508B15C-8C52-4488-B076-D1E6EF7796C3}" type="presOf" srcId="{74093C6D-26C8-4BFD-9EC6-C3B1830A7DF5}" destId="{C824DE07-2253-4459-8178-F4CFF9F846DD}" srcOrd="0" destOrd="0" presId="urn:microsoft.com/office/officeart/2005/8/layout/chevron1"/>
    <dgm:cxn modelId="{D72EE8FD-22E9-4333-8FB6-A5FDF3E985A8}" type="presParOf" srcId="{58395F31-221D-4AFA-969E-9B9CFFF48DA0}" destId="{8C3FC605-4D44-4296-BDD9-B1CCBA5FDB6C}" srcOrd="0" destOrd="0" presId="urn:microsoft.com/office/officeart/2005/8/layout/chevron1"/>
    <dgm:cxn modelId="{00401AC1-5D20-4A4B-A9ED-E6E008E2C7C9}" type="presParOf" srcId="{58395F31-221D-4AFA-969E-9B9CFFF48DA0}" destId="{D5134BAC-BAE8-4D5E-AE04-A487B39CCB18}" srcOrd="1" destOrd="0" presId="urn:microsoft.com/office/officeart/2005/8/layout/chevron1"/>
    <dgm:cxn modelId="{5B1D0611-DD95-4E5F-B6DD-D6F09D4515AE}" type="presParOf" srcId="{58395F31-221D-4AFA-969E-9B9CFFF48DA0}" destId="{97B68A6F-B381-4C0E-8EF0-10E0E63EE622}" srcOrd="2" destOrd="0" presId="urn:microsoft.com/office/officeart/2005/8/layout/chevron1"/>
    <dgm:cxn modelId="{A7BB57A0-628E-408F-A77E-562A5F5F9B32}" type="presParOf" srcId="{58395F31-221D-4AFA-969E-9B9CFFF48DA0}" destId="{F5CAC9B0-7AA1-42AA-AB0E-BB0CB94DDF5E}" srcOrd="3" destOrd="0" presId="urn:microsoft.com/office/officeart/2005/8/layout/chevron1"/>
    <dgm:cxn modelId="{74AD3C0B-6F5E-4053-8C45-87B18E590E49}" type="presParOf" srcId="{58395F31-221D-4AFA-969E-9B9CFFF48DA0}" destId="{2CBEC92B-B791-4DA5-AE0A-456192919526}" srcOrd="4" destOrd="0" presId="urn:microsoft.com/office/officeart/2005/8/layout/chevron1"/>
    <dgm:cxn modelId="{33424318-D489-49AB-A87F-737409B3E912}" type="presParOf" srcId="{58395F31-221D-4AFA-969E-9B9CFFF48DA0}" destId="{18101C18-B591-4877-BB93-1A513A9F11B1}" srcOrd="5" destOrd="0" presId="urn:microsoft.com/office/officeart/2005/8/layout/chevron1"/>
    <dgm:cxn modelId="{20F55CAD-EE64-49B3-A1E4-367E16219F18}" type="presParOf" srcId="{58395F31-221D-4AFA-969E-9B9CFFF48DA0}" destId="{D3A1C922-44E5-4F28-A4FE-D02D8488D5F3}" srcOrd="6" destOrd="0" presId="urn:microsoft.com/office/officeart/2005/8/layout/chevron1"/>
    <dgm:cxn modelId="{69D42405-01E5-41AA-93FA-D801417A930C}" type="presParOf" srcId="{58395F31-221D-4AFA-969E-9B9CFFF48DA0}" destId="{CD0C299D-DFD5-42F1-BFC4-A22C60B56164}" srcOrd="7" destOrd="0" presId="urn:microsoft.com/office/officeart/2005/8/layout/chevron1"/>
    <dgm:cxn modelId="{845C5856-196F-47E1-9BEA-3527F00F926E}" type="presParOf" srcId="{58395F31-221D-4AFA-969E-9B9CFFF48DA0}" destId="{C824DE07-2253-4459-8178-F4CFF9F846DD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EB1A9139-20F1-4464-A80C-3D14DBC3C4F6}" type="doc">
      <dgm:prSet loTypeId="urn:microsoft.com/office/officeart/2005/8/layout/hList6" loCatId="list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7BD6205F-06F6-401C-99AB-9B58E6379B2A}">
      <dgm:prSet phldrT="[文本]" custT="1"/>
      <dgm:spPr/>
      <dgm:t>
        <a:bodyPr/>
        <a:lstStyle/>
        <a:p>
          <a:r>
            <a:rPr lang="zh-CN" altLang="en-US" sz="2000" dirty="0" smtClean="0">
              <a:latin typeface="微软雅黑" pitchFamily="34" charset="-122"/>
              <a:ea typeface="微软雅黑" pitchFamily="34" charset="-122"/>
            </a:rPr>
            <a:t>两个屏幕之间变化小或无变化的元素不做动画处理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75DCC0BF-2A95-449D-A23B-5C54D197E4BA}" type="parTrans" cxnId="{12E4E90E-E6EB-4055-ABBA-22707E330C77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81804BDE-EE76-4C37-B543-36A6E10E0BFA}" type="sibTrans" cxnId="{12E4E90E-E6EB-4055-ABBA-22707E330C77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3052B8CA-7E52-4ED4-86EF-41C62D3DB336}">
      <dgm:prSet phldrT="[文本]" custT="1"/>
      <dgm:spPr/>
      <dgm:t>
        <a:bodyPr/>
        <a:lstStyle/>
        <a:p>
          <a:r>
            <a:rPr lang="zh-CN" altLang="en-US" sz="2000" dirty="0" smtClean="0">
              <a:latin typeface="微软雅黑" pitchFamily="34" charset="-122"/>
              <a:ea typeface="微软雅黑" pitchFamily="34" charset="-122"/>
            </a:rPr>
            <a:t>合并两个输入屏幕，创建屏幕代码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F8606E2A-540B-46F9-9765-7A19E6D4AC29}" type="parTrans" cxnId="{8DFA53FF-33D8-47F4-90E7-86E8E76CA581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D9E73A44-43B6-4BBA-8604-88DB2D857294}" type="sibTrans" cxnId="{8DFA53FF-33D8-47F4-90E7-86E8E76CA581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6533B927-B343-450A-8C8A-6C4A6C4C39D0}">
      <dgm:prSet phldrT="[文本]" custT="1"/>
      <dgm:spPr/>
      <dgm:t>
        <a:bodyPr/>
        <a:lstStyle/>
        <a:p>
          <a:r>
            <a:rPr lang="zh-CN" altLang="en-US" sz="2000" dirty="0" smtClean="0">
              <a:latin typeface="微软雅黑" pitchFamily="34" charset="-122"/>
              <a:ea typeface="微软雅黑" pitchFamily="34" charset="-122"/>
            </a:rPr>
            <a:t>有效匹配两个屏幕上相似的元素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0EC5A22B-E36F-430A-863E-E8FCF2BF09B4}" type="sibTrans" cxnId="{E4964881-F8CA-4CEC-80A9-3D156CA0143A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6E5E3A6C-DA29-4F0B-AB8F-4CC0FCBA0324}" type="parTrans" cxnId="{E4964881-F8CA-4CEC-80A9-3D156CA0143A}">
      <dgm:prSet/>
      <dgm:spPr/>
      <dgm:t>
        <a:bodyPr/>
        <a:lstStyle/>
        <a:p>
          <a:endParaRPr lang="zh-CN" altLang="en-US" sz="2000">
            <a:latin typeface="微软雅黑" pitchFamily="34" charset="-122"/>
            <a:ea typeface="微软雅黑" pitchFamily="34" charset="-122"/>
          </a:endParaRPr>
        </a:p>
      </dgm:t>
    </dgm:pt>
    <dgm:pt modelId="{12B447BA-E660-4527-B22C-CA2C23CAFD44}" type="pres">
      <dgm:prSet presAssocID="{EB1A9139-20F1-4464-A80C-3D14DBC3C4F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08A47DE-CD7B-4DC4-B945-3F9B26BB12D2}" type="pres">
      <dgm:prSet presAssocID="{6533B927-B343-450A-8C8A-6C4A6C4C39D0}" presName="node" presStyleLbl="node1" presStyleIdx="0" presStyleCnt="3" custScaleX="8944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CE06EFE-194C-4341-97F6-6918FA30AB6D}" type="pres">
      <dgm:prSet presAssocID="{0EC5A22B-E36F-430A-863E-E8FCF2BF09B4}" presName="sibTrans" presStyleCnt="0"/>
      <dgm:spPr/>
    </dgm:pt>
    <dgm:pt modelId="{86EFE06D-BE1D-481E-8052-52DCADD1112D}" type="pres">
      <dgm:prSet presAssocID="{7BD6205F-06F6-401C-99AB-9B58E6379B2A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4B6DB5-8957-4881-BE37-8A9EBA175D18}" type="pres">
      <dgm:prSet presAssocID="{81804BDE-EE76-4C37-B543-36A6E10E0BFA}" presName="sibTrans" presStyleCnt="0"/>
      <dgm:spPr/>
    </dgm:pt>
    <dgm:pt modelId="{CF9574A1-A625-4DCF-9513-A647E38EB37D}" type="pres">
      <dgm:prSet presAssocID="{3052B8CA-7E52-4ED4-86EF-41C62D3DB336}" presName="node" presStyleLbl="node1" presStyleIdx="2" presStyleCnt="3" custLinFactNeighborX="60632" custLinFactNeighborY="4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7095FDA-5B93-4517-8A7B-7F5FC4CEE37C}" type="presOf" srcId="{6533B927-B343-450A-8C8A-6C4A6C4C39D0}" destId="{D08A47DE-CD7B-4DC4-B945-3F9B26BB12D2}" srcOrd="0" destOrd="0" presId="urn:microsoft.com/office/officeart/2005/8/layout/hList6"/>
    <dgm:cxn modelId="{8DFA53FF-33D8-47F4-90E7-86E8E76CA581}" srcId="{EB1A9139-20F1-4464-A80C-3D14DBC3C4F6}" destId="{3052B8CA-7E52-4ED4-86EF-41C62D3DB336}" srcOrd="2" destOrd="0" parTransId="{F8606E2A-540B-46F9-9765-7A19E6D4AC29}" sibTransId="{D9E73A44-43B6-4BBA-8604-88DB2D857294}"/>
    <dgm:cxn modelId="{12E4E90E-E6EB-4055-ABBA-22707E330C77}" srcId="{EB1A9139-20F1-4464-A80C-3D14DBC3C4F6}" destId="{7BD6205F-06F6-401C-99AB-9B58E6379B2A}" srcOrd="1" destOrd="0" parTransId="{75DCC0BF-2A95-449D-A23B-5C54D197E4BA}" sibTransId="{81804BDE-EE76-4C37-B543-36A6E10E0BFA}"/>
    <dgm:cxn modelId="{E257ED9E-4DFC-4AE8-AB89-52F7FF331775}" type="presOf" srcId="{3052B8CA-7E52-4ED4-86EF-41C62D3DB336}" destId="{CF9574A1-A625-4DCF-9513-A647E38EB37D}" srcOrd="0" destOrd="0" presId="urn:microsoft.com/office/officeart/2005/8/layout/hList6"/>
    <dgm:cxn modelId="{E1E03442-125C-4F42-A1E7-597DD7843F6A}" type="presOf" srcId="{7BD6205F-06F6-401C-99AB-9B58E6379B2A}" destId="{86EFE06D-BE1D-481E-8052-52DCADD1112D}" srcOrd="0" destOrd="0" presId="urn:microsoft.com/office/officeart/2005/8/layout/hList6"/>
    <dgm:cxn modelId="{E4964881-F8CA-4CEC-80A9-3D156CA0143A}" srcId="{EB1A9139-20F1-4464-A80C-3D14DBC3C4F6}" destId="{6533B927-B343-450A-8C8A-6C4A6C4C39D0}" srcOrd="0" destOrd="0" parTransId="{6E5E3A6C-DA29-4F0B-AB8F-4CC0FCBA0324}" sibTransId="{0EC5A22B-E36F-430A-863E-E8FCF2BF09B4}"/>
    <dgm:cxn modelId="{1855B51F-8057-473E-93CF-CD86DF936618}" type="presOf" srcId="{EB1A9139-20F1-4464-A80C-3D14DBC3C4F6}" destId="{12B447BA-E660-4527-B22C-CA2C23CAFD44}" srcOrd="0" destOrd="0" presId="urn:microsoft.com/office/officeart/2005/8/layout/hList6"/>
    <dgm:cxn modelId="{534E4B2D-9029-4F52-9017-E2F8ACFA670E}" type="presParOf" srcId="{12B447BA-E660-4527-B22C-CA2C23CAFD44}" destId="{D08A47DE-CD7B-4DC4-B945-3F9B26BB12D2}" srcOrd="0" destOrd="0" presId="urn:microsoft.com/office/officeart/2005/8/layout/hList6"/>
    <dgm:cxn modelId="{62B1F73A-6057-4C45-ABBF-7516CAB2A3BC}" type="presParOf" srcId="{12B447BA-E660-4527-B22C-CA2C23CAFD44}" destId="{DCE06EFE-194C-4341-97F6-6918FA30AB6D}" srcOrd="1" destOrd="0" presId="urn:microsoft.com/office/officeart/2005/8/layout/hList6"/>
    <dgm:cxn modelId="{27AB3151-81A4-4648-8DB8-8330FAB06249}" type="presParOf" srcId="{12B447BA-E660-4527-B22C-CA2C23CAFD44}" destId="{86EFE06D-BE1D-481E-8052-52DCADD1112D}" srcOrd="2" destOrd="0" presId="urn:microsoft.com/office/officeart/2005/8/layout/hList6"/>
    <dgm:cxn modelId="{F4990C51-F166-4685-8AA2-35EA2D3E8B01}" type="presParOf" srcId="{12B447BA-E660-4527-B22C-CA2C23CAFD44}" destId="{124B6DB5-8957-4881-BE37-8A9EBA175D18}" srcOrd="3" destOrd="0" presId="urn:microsoft.com/office/officeart/2005/8/layout/hList6"/>
    <dgm:cxn modelId="{8FE192D8-64D6-4C1C-A210-FB77325A2748}" type="presParOf" srcId="{12B447BA-E660-4527-B22C-CA2C23CAFD44}" destId="{CF9574A1-A625-4DCF-9513-A647E38EB37D}" srcOrd="4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C40F82-7449-4FF5-8EB4-3FD5B418A979}">
      <dsp:nvSpPr>
        <dsp:cNvPr id="0" name=""/>
        <dsp:cNvSpPr/>
      </dsp:nvSpPr>
      <dsp:spPr>
        <a:xfrm>
          <a:off x="7427" y="287724"/>
          <a:ext cx="997661" cy="607450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 smtClean="0">
              <a:latin typeface="微软雅黑" pitchFamily="34" charset="-122"/>
              <a:ea typeface="微软雅黑" pitchFamily="34" charset="-122"/>
            </a:rPr>
            <a:t>纸笔设计</a:t>
          </a:r>
          <a:endParaRPr lang="zh-CN" altLang="en-US" sz="14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25219" y="305516"/>
        <a:ext cx="962077" cy="571866"/>
      </dsp:txXfrm>
    </dsp:sp>
    <dsp:sp modelId="{24033CF4-2793-4457-B33A-50A353CBFC3F}">
      <dsp:nvSpPr>
        <dsp:cNvPr id="0" name=""/>
        <dsp:cNvSpPr/>
      </dsp:nvSpPr>
      <dsp:spPr>
        <a:xfrm>
          <a:off x="1104854" y="467739"/>
          <a:ext cx="211504" cy="247420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00" b="1" kern="1200"/>
        </a:p>
      </dsp:txBody>
      <dsp:txXfrm>
        <a:off x="1104854" y="517223"/>
        <a:ext cx="148053" cy="148452"/>
      </dsp:txXfrm>
    </dsp:sp>
    <dsp:sp modelId="{EAFEF528-5FB7-4A88-8A64-DE8E5080582F}">
      <dsp:nvSpPr>
        <dsp:cNvPr id="0" name=""/>
        <dsp:cNvSpPr/>
      </dsp:nvSpPr>
      <dsp:spPr>
        <a:xfrm>
          <a:off x="1404153" y="271763"/>
          <a:ext cx="1346942" cy="639372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 smtClean="0">
              <a:latin typeface="微软雅黑" pitchFamily="34" charset="-122"/>
              <a:ea typeface="微软雅黑" pitchFamily="34" charset="-122"/>
            </a:rPr>
            <a:t>软件设计</a:t>
          </a:r>
          <a:r>
            <a:rPr lang="en-US" altLang="zh-CN" sz="1400" b="1" kern="1200" dirty="0" smtClean="0">
              <a:latin typeface="微软雅黑" pitchFamily="34" charset="-122"/>
              <a:ea typeface="微软雅黑" pitchFamily="34" charset="-122"/>
            </a:rPr>
            <a:t>Photoshop</a:t>
          </a:r>
          <a:endParaRPr lang="zh-CN" altLang="en-US" sz="14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422880" y="290490"/>
        <a:ext cx="1309488" cy="601918"/>
      </dsp:txXfrm>
    </dsp:sp>
    <dsp:sp modelId="{3A8F3628-78FB-4C36-AD6F-3217162C4F5F}">
      <dsp:nvSpPr>
        <dsp:cNvPr id="0" name=""/>
        <dsp:cNvSpPr/>
      </dsp:nvSpPr>
      <dsp:spPr>
        <a:xfrm>
          <a:off x="2850862" y="467739"/>
          <a:ext cx="211504" cy="247420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00" b="1" kern="1200"/>
        </a:p>
      </dsp:txBody>
      <dsp:txXfrm>
        <a:off x="2850862" y="517223"/>
        <a:ext cx="148053" cy="148452"/>
      </dsp:txXfrm>
    </dsp:sp>
    <dsp:sp modelId="{D1477BC1-D477-433F-AFAB-7402C27DB3DF}">
      <dsp:nvSpPr>
        <dsp:cNvPr id="0" name=""/>
        <dsp:cNvSpPr/>
      </dsp:nvSpPr>
      <dsp:spPr>
        <a:xfrm>
          <a:off x="3150160" y="255778"/>
          <a:ext cx="1541686" cy="671342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 smtClean="0">
              <a:latin typeface="微软雅黑" pitchFamily="34" charset="-122"/>
              <a:ea typeface="微软雅黑" pitchFamily="34" charset="-122"/>
            </a:rPr>
            <a:t>动画原型</a:t>
          </a:r>
          <a:r>
            <a:rPr lang="en-US" altLang="zh-CN" sz="1400" b="1" kern="1200" dirty="0" err="1" smtClean="0">
              <a:latin typeface="微软雅黑" pitchFamily="34" charset="-122"/>
              <a:ea typeface="微软雅黑" pitchFamily="34" charset="-122"/>
            </a:rPr>
            <a:t>Animate,Flinto</a:t>
          </a:r>
          <a:endParaRPr lang="zh-CN" altLang="en-US" sz="14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169823" y="275441"/>
        <a:ext cx="1502360" cy="632016"/>
      </dsp:txXfrm>
    </dsp:sp>
    <dsp:sp modelId="{11CB6515-254E-4AF4-A7A3-243F30061B32}">
      <dsp:nvSpPr>
        <dsp:cNvPr id="0" name=""/>
        <dsp:cNvSpPr/>
      </dsp:nvSpPr>
      <dsp:spPr>
        <a:xfrm>
          <a:off x="4791612" y="467739"/>
          <a:ext cx="211504" cy="247420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000" b="1" kern="1200"/>
        </a:p>
      </dsp:txBody>
      <dsp:txXfrm>
        <a:off x="4791612" y="517223"/>
        <a:ext cx="148053" cy="148452"/>
      </dsp:txXfrm>
    </dsp:sp>
    <dsp:sp modelId="{AA66B68A-3C3C-4611-A128-3AE4B728BCC0}">
      <dsp:nvSpPr>
        <dsp:cNvPr id="0" name=""/>
        <dsp:cNvSpPr/>
      </dsp:nvSpPr>
      <dsp:spPr>
        <a:xfrm>
          <a:off x="5090911" y="287724"/>
          <a:ext cx="997661" cy="607450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 smtClean="0">
              <a:latin typeface="微软雅黑" pitchFamily="34" charset="-122"/>
              <a:ea typeface="微软雅黑" pitchFamily="34" charset="-122"/>
            </a:rPr>
            <a:t>APP</a:t>
          </a:r>
          <a:r>
            <a:rPr lang="zh-CN" altLang="en-US" sz="1400" b="1" kern="1200" dirty="0" smtClean="0">
              <a:latin typeface="微软雅黑" pitchFamily="34" charset="-122"/>
              <a:ea typeface="微软雅黑" pitchFamily="34" charset="-122"/>
            </a:rPr>
            <a:t>代码</a:t>
          </a:r>
          <a:endParaRPr lang="zh-CN" altLang="en-US" sz="14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108703" y="305516"/>
        <a:ext cx="962077" cy="571866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97B68A6F-B381-4C0E-8EF0-10E0E63EE62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8A47DE-CD7B-4DC4-B945-3F9B26BB12D2}">
      <dsp:nvSpPr>
        <dsp:cNvPr id="0" name=""/>
        <dsp:cNvSpPr/>
      </dsp:nvSpPr>
      <dsp:spPr>
        <a:xfrm rot="16200000">
          <a:off x="360040" y="-216031"/>
          <a:ext cx="1800200" cy="2232262"/>
        </a:xfrm>
        <a:prstGeom prst="flowChartManualOperati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微软雅黑" pitchFamily="34" charset="-122"/>
              <a:ea typeface="微软雅黑" pitchFamily="34" charset="-122"/>
            </a:rPr>
            <a:t>有效匹配两个屏幕上相似的元素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 rot="5400000">
        <a:off x="144009" y="360040"/>
        <a:ext cx="2232262" cy="1080120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97B68A6F-B381-4C0E-8EF0-10E0E63EE62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8A47DE-CD7B-4DC4-B945-3F9B26BB12D2}">
      <dsp:nvSpPr>
        <dsp:cNvPr id="0" name=""/>
        <dsp:cNvSpPr/>
      </dsp:nvSpPr>
      <dsp:spPr>
        <a:xfrm rot="16200000">
          <a:off x="360039" y="-206649"/>
          <a:ext cx="1944216" cy="2357515"/>
        </a:xfrm>
        <a:prstGeom prst="flowChartManualOperati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微软雅黑" pitchFamily="34" charset="-122"/>
              <a:ea typeface="微软雅黑" pitchFamily="34" charset="-122"/>
            </a:rPr>
            <a:t>两个屏幕之间变化小或无变化的元素不做动画处理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 rot="5400000">
        <a:off x="153390" y="388843"/>
        <a:ext cx="2357515" cy="1166530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97B68A6F-B381-4C0E-8EF0-10E0E63EE62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97B68A6F-B381-4C0E-8EF0-10E0E63EE62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97B68A6F-B381-4C0E-8EF0-10E0E63EE62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23A0D852-5D16-4291-9598-63BF69EF09D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23A0D852-5D16-4291-9598-63BF69EF09D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23A0D852-5D16-4291-9598-63BF69EF09D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hueOff val="-1116192"/>
            <a:satOff val="6725"/>
            <a:lumOff val="53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97B68A6F-B381-4C0E-8EF0-10E0E63EE62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FC605-4D44-4296-BDD9-B1CCBA5FDB6C}">
      <dsp:nvSpPr>
        <dsp:cNvPr id="0" name=""/>
        <dsp:cNvSpPr/>
      </dsp:nvSpPr>
      <dsp:spPr>
        <a:xfrm>
          <a:off x="3672" y="211945"/>
          <a:ext cx="1584006" cy="728237"/>
        </a:xfrm>
        <a:prstGeom prst="chevron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输入屏幕图像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7791" y="211945"/>
        <a:ext cx="855769" cy="728237"/>
      </dsp:txXfrm>
    </dsp:sp>
    <dsp:sp modelId="{97B68A6F-B381-4C0E-8EF0-10E0E63EE622}">
      <dsp:nvSpPr>
        <dsp:cNvPr id="0" name=""/>
        <dsp:cNvSpPr/>
      </dsp:nvSpPr>
      <dsp:spPr>
        <a:xfrm>
          <a:off x="1405619" y="211945"/>
          <a:ext cx="2063496" cy="728237"/>
        </a:xfrm>
        <a:prstGeom prst="chevron">
          <a:avLst/>
        </a:prstGeom>
        <a:solidFill>
          <a:schemeClr val="accent4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提取屏幕元素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769738" y="211945"/>
        <a:ext cx="1335259" cy="728237"/>
      </dsp:txXfrm>
    </dsp:sp>
    <dsp:sp modelId="{2CBEC92B-B791-4DA5-AE0A-456192919526}">
      <dsp:nvSpPr>
        <dsp:cNvPr id="0" name=""/>
        <dsp:cNvSpPr/>
      </dsp:nvSpPr>
      <dsp:spPr>
        <a:xfrm>
          <a:off x="3287056" y="211945"/>
          <a:ext cx="1820592" cy="728237"/>
        </a:xfrm>
        <a:prstGeom prst="chevron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指定屏幕间过渡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3651175" y="211945"/>
        <a:ext cx="1092355" cy="728237"/>
      </dsp:txXfrm>
    </dsp:sp>
    <dsp:sp modelId="{D3A1C922-44E5-4F28-A4FE-D02D8488D5F3}">
      <dsp:nvSpPr>
        <dsp:cNvPr id="0" name=""/>
        <dsp:cNvSpPr/>
      </dsp:nvSpPr>
      <dsp:spPr>
        <a:xfrm>
          <a:off x="4925590" y="211945"/>
          <a:ext cx="2073163" cy="728237"/>
        </a:xfrm>
        <a:prstGeom prst="chevron">
          <a:avLst/>
        </a:prstGeom>
        <a:solidFill>
          <a:schemeClr val="accent4">
            <a:hueOff val="-3348577"/>
            <a:satOff val="20174"/>
            <a:lumOff val="16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推断屏幕动画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5289709" y="211945"/>
        <a:ext cx="1344926" cy="728237"/>
      </dsp:txXfrm>
    </dsp:sp>
    <dsp:sp modelId="{C824DE07-2253-4459-8178-F4CFF9F846DD}">
      <dsp:nvSpPr>
        <dsp:cNvPr id="0" name=""/>
        <dsp:cNvSpPr/>
      </dsp:nvSpPr>
      <dsp:spPr>
        <a:xfrm>
          <a:off x="6816694" y="211945"/>
          <a:ext cx="1820592" cy="728237"/>
        </a:xfrm>
        <a:prstGeom prst="chevron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b="1" kern="1200" dirty="0" smtClean="0">
              <a:latin typeface="微软雅黑" pitchFamily="34" charset="-122"/>
              <a:ea typeface="微软雅黑" pitchFamily="34" charset="-122"/>
            </a:rPr>
            <a:t>生成源代码和资源文件</a:t>
          </a:r>
          <a:endParaRPr lang="zh-CN" altLang="en-US" sz="15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7180813" y="211945"/>
        <a:ext cx="1092355" cy="72823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8A47DE-CD7B-4DC4-B945-3F9B26BB12D2}">
      <dsp:nvSpPr>
        <dsp:cNvPr id="0" name=""/>
        <dsp:cNvSpPr/>
      </dsp:nvSpPr>
      <dsp:spPr>
        <a:xfrm rot="16200000">
          <a:off x="245164" y="-241095"/>
          <a:ext cx="1800200" cy="2282391"/>
        </a:xfrm>
        <a:prstGeom prst="flowChartManualOperati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微软雅黑" pitchFamily="34" charset="-122"/>
              <a:ea typeface="微软雅黑" pitchFamily="34" charset="-122"/>
            </a:rPr>
            <a:t>有效匹配两个屏幕上相似的元素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 rot="5400000">
        <a:off x="4069" y="360040"/>
        <a:ext cx="2282391" cy="1080120"/>
      </dsp:txXfrm>
    </dsp:sp>
    <dsp:sp modelId="{86EFE06D-BE1D-481E-8052-52DCADD1112D}">
      <dsp:nvSpPr>
        <dsp:cNvPr id="0" name=""/>
        <dsp:cNvSpPr/>
      </dsp:nvSpPr>
      <dsp:spPr>
        <a:xfrm rot="16200000">
          <a:off x="2853636" y="-375791"/>
          <a:ext cx="1800200" cy="2551783"/>
        </a:xfrm>
        <a:prstGeom prst="flowChartManualOperati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微软雅黑" pitchFamily="34" charset="-122"/>
              <a:ea typeface="微软雅黑" pitchFamily="34" charset="-122"/>
            </a:rPr>
            <a:t>两个屏幕之间变化小或无变化的元素不做动画处理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 rot="5400000">
        <a:off x="2477845" y="360040"/>
        <a:ext cx="2551783" cy="1080120"/>
      </dsp:txXfrm>
    </dsp:sp>
    <dsp:sp modelId="{CF9574A1-A625-4DCF-9513-A647E38EB37D}">
      <dsp:nvSpPr>
        <dsp:cNvPr id="0" name=""/>
        <dsp:cNvSpPr/>
      </dsp:nvSpPr>
      <dsp:spPr>
        <a:xfrm rot="16200000">
          <a:off x="5600872" y="-375791"/>
          <a:ext cx="1800200" cy="2551783"/>
        </a:xfrm>
        <a:prstGeom prst="flowChartManualOperati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>
              <a:latin typeface="微软雅黑" pitchFamily="34" charset="-122"/>
              <a:ea typeface="微软雅黑" pitchFamily="34" charset="-122"/>
            </a:rPr>
            <a:t>合并两个输入屏幕，创建屏幕代码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 rot="5400000">
        <a:off x="5225081" y="360040"/>
        <a:ext cx="2551783" cy="10801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54B27F-17A5-4A16-99A9-C53CD76BB938}" type="datetimeFigureOut">
              <a:rPr lang="zh-CN" altLang="en-US" smtClean="0"/>
              <a:t>2019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7E8ECF-572F-444D-B0F7-39C195F669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831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7E8ECF-572F-444D-B0F7-39C195F669F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969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7E8ECF-572F-444D-B0F7-39C195F669F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7985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2313F810-2190-463E-99E2-7268BF44138A}"/>
              </a:ext>
            </a:extLst>
          </p:cNvPr>
          <p:cNvSpPr/>
          <p:nvPr userDrawn="1"/>
        </p:nvSpPr>
        <p:spPr>
          <a:xfrm>
            <a:off x="0" y="0"/>
            <a:ext cx="9144000" cy="892035"/>
          </a:xfrm>
          <a:prstGeom prst="rect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3">
            <a:extLst>
              <a:ext uri="{FF2B5EF4-FFF2-40B4-BE49-F238E27FC236}">
                <a16:creationId xmlns:a16="http://schemas.microsoft.com/office/drawing/2014/main" xmlns="" id="{B0E2FE75-0386-44F8-A553-1CA5F349693B}"/>
              </a:ext>
            </a:extLst>
          </p:cNvPr>
          <p:cNvSpPr/>
          <p:nvPr userDrawn="1"/>
        </p:nvSpPr>
        <p:spPr>
          <a:xfrm>
            <a:off x="302045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箭头: V 形 61">
            <a:extLst>
              <a:ext uri="{FF2B5EF4-FFF2-40B4-BE49-F238E27FC236}">
                <a16:creationId xmlns:a16="http://schemas.microsoft.com/office/drawing/2014/main" xmlns="" id="{D59BE79A-AE0B-4CED-B0EC-84634725AB78}"/>
              </a:ext>
            </a:extLst>
          </p:cNvPr>
          <p:cNvSpPr/>
          <p:nvPr userDrawn="1"/>
        </p:nvSpPr>
        <p:spPr>
          <a:xfrm>
            <a:off x="662522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文本框 62">
            <a:extLst>
              <a:ext uri="{FF2B5EF4-FFF2-40B4-BE49-F238E27FC236}">
                <a16:creationId xmlns:a16="http://schemas.microsoft.com/office/drawing/2014/main" xmlns="" id="{B592A3B6-9387-4011-97AB-294DD6497D8B}"/>
              </a:ext>
            </a:extLst>
          </p:cNvPr>
          <p:cNvSpPr txBox="1"/>
          <p:nvPr userDrawn="1"/>
        </p:nvSpPr>
        <p:spPr>
          <a:xfrm>
            <a:off x="1081439" y="215184"/>
            <a:ext cx="354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292100" dist="38100" dir="2700000" algn="tl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项目概要</a:t>
            </a:r>
            <a:endParaRPr lang="zh-CN" altLang="en-US" sz="2400" b="1" dirty="0">
              <a:solidFill>
                <a:schemeClr val="bg1"/>
              </a:solidFill>
              <a:effectLst>
                <a:outerShdw blurRad="292100" dist="38100" dir="2700000" algn="tl" rotWithShape="0">
                  <a:prstClr val="black">
                    <a:alpha val="2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1483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2313F810-2190-463E-99E2-7268BF44138A}"/>
              </a:ext>
            </a:extLst>
          </p:cNvPr>
          <p:cNvSpPr/>
          <p:nvPr userDrawn="1"/>
        </p:nvSpPr>
        <p:spPr>
          <a:xfrm>
            <a:off x="0" y="0"/>
            <a:ext cx="9144000" cy="892035"/>
          </a:xfrm>
          <a:prstGeom prst="rect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3">
            <a:extLst>
              <a:ext uri="{FF2B5EF4-FFF2-40B4-BE49-F238E27FC236}">
                <a16:creationId xmlns:a16="http://schemas.microsoft.com/office/drawing/2014/main" xmlns="" id="{B0E2FE75-0386-44F8-A553-1CA5F349693B}"/>
              </a:ext>
            </a:extLst>
          </p:cNvPr>
          <p:cNvSpPr/>
          <p:nvPr userDrawn="1"/>
        </p:nvSpPr>
        <p:spPr>
          <a:xfrm>
            <a:off x="302045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箭头: V 形 61">
            <a:extLst>
              <a:ext uri="{FF2B5EF4-FFF2-40B4-BE49-F238E27FC236}">
                <a16:creationId xmlns:a16="http://schemas.microsoft.com/office/drawing/2014/main" xmlns="" id="{D59BE79A-AE0B-4CED-B0EC-84634725AB78}"/>
              </a:ext>
            </a:extLst>
          </p:cNvPr>
          <p:cNvSpPr/>
          <p:nvPr userDrawn="1"/>
        </p:nvSpPr>
        <p:spPr>
          <a:xfrm>
            <a:off x="662522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文本框 62">
            <a:extLst>
              <a:ext uri="{FF2B5EF4-FFF2-40B4-BE49-F238E27FC236}">
                <a16:creationId xmlns:a16="http://schemas.microsoft.com/office/drawing/2014/main" xmlns="" id="{B592A3B6-9387-4011-97AB-294DD6497D8B}"/>
              </a:ext>
            </a:extLst>
          </p:cNvPr>
          <p:cNvSpPr txBox="1"/>
          <p:nvPr userDrawn="1"/>
        </p:nvSpPr>
        <p:spPr>
          <a:xfrm>
            <a:off x="1081439" y="215184"/>
            <a:ext cx="354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292100" dist="38100" dir="2700000" algn="tl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法思路</a:t>
            </a:r>
            <a:endParaRPr lang="zh-CN" altLang="en-US" sz="2400" b="1" dirty="0">
              <a:solidFill>
                <a:schemeClr val="bg1"/>
              </a:solidFill>
              <a:effectLst>
                <a:outerShdw blurRad="292100" dist="38100" dir="2700000" algn="tl" rotWithShape="0">
                  <a:prstClr val="black">
                    <a:alpha val="2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294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2313F810-2190-463E-99E2-7268BF44138A}"/>
              </a:ext>
            </a:extLst>
          </p:cNvPr>
          <p:cNvSpPr/>
          <p:nvPr userDrawn="1"/>
        </p:nvSpPr>
        <p:spPr>
          <a:xfrm>
            <a:off x="0" y="0"/>
            <a:ext cx="9144000" cy="892035"/>
          </a:xfrm>
          <a:prstGeom prst="rect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3">
            <a:extLst>
              <a:ext uri="{FF2B5EF4-FFF2-40B4-BE49-F238E27FC236}">
                <a16:creationId xmlns:a16="http://schemas.microsoft.com/office/drawing/2014/main" xmlns="" id="{B0E2FE75-0386-44F8-A553-1CA5F349693B}"/>
              </a:ext>
            </a:extLst>
          </p:cNvPr>
          <p:cNvSpPr/>
          <p:nvPr userDrawn="1"/>
        </p:nvSpPr>
        <p:spPr>
          <a:xfrm>
            <a:off x="302045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箭头: V 形 61">
            <a:extLst>
              <a:ext uri="{FF2B5EF4-FFF2-40B4-BE49-F238E27FC236}">
                <a16:creationId xmlns:a16="http://schemas.microsoft.com/office/drawing/2014/main" xmlns="" id="{D59BE79A-AE0B-4CED-B0EC-84634725AB78}"/>
              </a:ext>
            </a:extLst>
          </p:cNvPr>
          <p:cNvSpPr/>
          <p:nvPr userDrawn="1"/>
        </p:nvSpPr>
        <p:spPr>
          <a:xfrm>
            <a:off x="662522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2">
            <a:extLst>
              <a:ext uri="{FF2B5EF4-FFF2-40B4-BE49-F238E27FC236}">
                <a16:creationId xmlns:a16="http://schemas.microsoft.com/office/drawing/2014/main" xmlns="" id="{B592A3B6-9387-4011-97AB-294DD6497D8B}"/>
              </a:ext>
            </a:extLst>
          </p:cNvPr>
          <p:cNvSpPr txBox="1"/>
          <p:nvPr userDrawn="1"/>
        </p:nvSpPr>
        <p:spPr>
          <a:xfrm>
            <a:off x="1081439" y="215184"/>
            <a:ext cx="354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292100" dist="38100" dir="2700000" algn="tl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评估</a:t>
            </a:r>
            <a:endParaRPr lang="zh-CN" altLang="en-US" sz="2400" b="1" dirty="0">
              <a:solidFill>
                <a:schemeClr val="bg1"/>
              </a:solidFill>
              <a:effectLst>
                <a:outerShdw blurRad="292100" dist="38100" dir="2700000" algn="tl" rotWithShape="0">
                  <a:prstClr val="black">
                    <a:alpha val="2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730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2313F810-2190-463E-99E2-7268BF44138A}"/>
              </a:ext>
            </a:extLst>
          </p:cNvPr>
          <p:cNvSpPr/>
          <p:nvPr userDrawn="1"/>
        </p:nvSpPr>
        <p:spPr>
          <a:xfrm>
            <a:off x="0" y="0"/>
            <a:ext cx="9144000" cy="892035"/>
          </a:xfrm>
          <a:prstGeom prst="rect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3">
            <a:extLst>
              <a:ext uri="{FF2B5EF4-FFF2-40B4-BE49-F238E27FC236}">
                <a16:creationId xmlns:a16="http://schemas.microsoft.com/office/drawing/2014/main" xmlns="" id="{B0E2FE75-0386-44F8-A553-1CA5F349693B}"/>
              </a:ext>
            </a:extLst>
          </p:cNvPr>
          <p:cNvSpPr/>
          <p:nvPr userDrawn="1"/>
        </p:nvSpPr>
        <p:spPr>
          <a:xfrm>
            <a:off x="302045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箭头: V 形 61">
            <a:extLst>
              <a:ext uri="{FF2B5EF4-FFF2-40B4-BE49-F238E27FC236}">
                <a16:creationId xmlns:a16="http://schemas.microsoft.com/office/drawing/2014/main" xmlns="" id="{D59BE79A-AE0B-4CED-B0EC-84634725AB78}"/>
              </a:ext>
            </a:extLst>
          </p:cNvPr>
          <p:cNvSpPr/>
          <p:nvPr userDrawn="1"/>
        </p:nvSpPr>
        <p:spPr>
          <a:xfrm>
            <a:off x="662522" y="160514"/>
            <a:ext cx="377405" cy="571006"/>
          </a:xfrm>
          <a:prstGeom prst="chevron">
            <a:avLst/>
          </a:prstGeom>
          <a:solidFill>
            <a:schemeClr val="bg1"/>
          </a:solidFill>
          <a:ln>
            <a:noFill/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343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公众号：陈西设计之家。微信搜索即可">
            <a:extLst>
              <a:ext uri="{FF2B5EF4-FFF2-40B4-BE49-F238E27FC236}">
                <a16:creationId xmlns:a16="http://schemas.microsoft.com/office/drawing/2014/main" xmlns="" id="{A1DF6B9F-8E19-4DBB-8F54-8C8BB51185BF}"/>
              </a:ext>
            </a:extLst>
          </p:cNvPr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15000"/>
            </a:blip>
            <a:srcRect/>
            <a:stretch>
              <a:fillRect r="-33333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: 形状 21">
            <a:extLst>
              <a:ext uri="{FF2B5EF4-FFF2-40B4-BE49-F238E27FC236}">
                <a16:creationId xmlns:a16="http://schemas.microsoft.com/office/drawing/2014/main" xmlns="" id="{9302510B-DAD5-46AA-AC69-C0089BB6EE70}"/>
              </a:ext>
            </a:extLst>
          </p:cNvPr>
          <p:cNvSpPr/>
          <p:nvPr userDrawn="1"/>
        </p:nvSpPr>
        <p:spPr>
          <a:xfrm>
            <a:off x="0" y="2041072"/>
            <a:ext cx="9144000" cy="3059636"/>
          </a:xfrm>
          <a:custGeom>
            <a:avLst/>
            <a:gdLst>
              <a:gd name="connsiteX0" fmla="*/ 0 w 12192000"/>
              <a:gd name="connsiteY0" fmla="*/ 0 h 3059636"/>
              <a:gd name="connsiteX1" fmla="*/ 5893778 w 12192000"/>
              <a:gd name="connsiteY1" fmla="*/ 0 h 3059636"/>
              <a:gd name="connsiteX2" fmla="*/ 6096000 w 12192000"/>
              <a:gd name="connsiteY2" fmla="*/ 236539 h 3059636"/>
              <a:gd name="connsiteX3" fmla="*/ 6298223 w 12192000"/>
              <a:gd name="connsiteY3" fmla="*/ 0 h 3059636"/>
              <a:gd name="connsiteX4" fmla="*/ 12192000 w 12192000"/>
              <a:gd name="connsiteY4" fmla="*/ 0 h 3059636"/>
              <a:gd name="connsiteX5" fmla="*/ 12192000 w 12192000"/>
              <a:gd name="connsiteY5" fmla="*/ 3059636 h 3059636"/>
              <a:gd name="connsiteX6" fmla="*/ 0 w 12192000"/>
              <a:gd name="connsiteY6" fmla="*/ 3059636 h 3059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3059636">
                <a:moveTo>
                  <a:pt x="0" y="0"/>
                </a:moveTo>
                <a:lnTo>
                  <a:pt x="5893778" y="0"/>
                </a:lnTo>
                <a:lnTo>
                  <a:pt x="6096000" y="236539"/>
                </a:lnTo>
                <a:lnTo>
                  <a:pt x="6298223" y="0"/>
                </a:lnTo>
                <a:lnTo>
                  <a:pt x="12192000" y="0"/>
                </a:lnTo>
                <a:lnTo>
                  <a:pt x="12192000" y="3059636"/>
                </a:lnTo>
                <a:lnTo>
                  <a:pt x="0" y="3059636"/>
                </a:lnTo>
                <a:close/>
              </a:path>
            </a:pathLst>
          </a:cu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03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E5408-5863-4AD7-883A-D41C1B2EBA16}" type="datetimeFigureOut">
              <a:rPr lang="zh-CN" altLang="en-US" smtClean="0"/>
              <a:t>2019/1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5DFBC-1EEA-4825-9ED1-4771270A8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257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E5408-5863-4AD7-883A-D41C1B2EBA16}" type="datetimeFigureOut">
              <a:rPr lang="zh-CN" altLang="en-US" smtClean="0"/>
              <a:t>2019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5DFBC-1EEA-4825-9ED1-4771270A8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E5408-5863-4AD7-883A-D41C1B2EBA16}" type="datetimeFigureOut">
              <a:rPr lang="zh-CN" altLang="en-US" smtClean="0"/>
              <a:t>2019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5DFBC-1EEA-4825-9ED1-4771270A8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911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E5408-5863-4AD7-883A-D41C1B2EBA16}" type="datetimeFigureOut">
              <a:rPr lang="zh-CN" altLang="en-US" smtClean="0"/>
              <a:t>2019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5DFBC-1EEA-4825-9ED1-4771270A8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24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3E5408-5863-4AD7-883A-D41C1B2EBA16}" type="datetimeFigureOut">
              <a:rPr lang="zh-CN" altLang="en-US" smtClean="0"/>
              <a:t>2019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15DFBC-1EEA-4825-9ED1-4771270A8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37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54" r:id="rId5"/>
    <p:sldLayoutId id="2147483655" r:id="rId6"/>
    <p:sldLayoutId id="2147483657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9.xml"/><Relationship Id="rId3" Type="http://schemas.openxmlformats.org/officeDocument/2006/relationships/diagramLayout" Target="../diagrams/layout8.xml"/><Relationship Id="rId7" Type="http://schemas.openxmlformats.org/officeDocument/2006/relationships/diagramData" Target="../diagrams/data9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11" Type="http://schemas.microsoft.com/office/2007/relationships/diagramDrawing" Target="../diagrams/drawing9.xml"/><Relationship Id="rId5" Type="http://schemas.openxmlformats.org/officeDocument/2006/relationships/diagramColors" Target="../diagrams/colors8.xml"/><Relationship Id="rId10" Type="http://schemas.openxmlformats.org/officeDocument/2006/relationships/diagramColors" Target="../diagrams/colors9.xml"/><Relationship Id="rId4" Type="http://schemas.openxmlformats.org/officeDocument/2006/relationships/diagramQuickStyle" Target="../diagrams/quickStyle8.xml"/><Relationship Id="rId9" Type="http://schemas.openxmlformats.org/officeDocument/2006/relationships/diagramQuickStyle" Target="../diagrams/quickStyle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1.xml"/><Relationship Id="rId3" Type="http://schemas.openxmlformats.org/officeDocument/2006/relationships/diagramLayout" Target="../diagrams/layout10.xml"/><Relationship Id="rId7" Type="http://schemas.openxmlformats.org/officeDocument/2006/relationships/diagramData" Target="../diagrams/data11.xml"/><Relationship Id="rId12" Type="http://schemas.openxmlformats.org/officeDocument/2006/relationships/image" Target="../media/image9.png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11" Type="http://schemas.microsoft.com/office/2007/relationships/diagramDrawing" Target="../diagrams/drawing11.xml"/><Relationship Id="rId5" Type="http://schemas.openxmlformats.org/officeDocument/2006/relationships/diagramColors" Target="../diagrams/colors10.xml"/><Relationship Id="rId10" Type="http://schemas.openxmlformats.org/officeDocument/2006/relationships/diagramColors" Target="../diagrams/colors11.xml"/><Relationship Id="rId4" Type="http://schemas.openxmlformats.org/officeDocument/2006/relationships/diagramQuickStyle" Target="../diagrams/quickStyle10.xml"/><Relationship Id="rId9" Type="http://schemas.openxmlformats.org/officeDocument/2006/relationships/diagramQuickStyle" Target="../diagrams/quickStyl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3.xml"/><Relationship Id="rId3" Type="http://schemas.openxmlformats.org/officeDocument/2006/relationships/diagramLayout" Target="../diagrams/layout12.xml"/><Relationship Id="rId7" Type="http://schemas.openxmlformats.org/officeDocument/2006/relationships/diagramData" Target="../diagrams/data13.xml"/><Relationship Id="rId12" Type="http://schemas.openxmlformats.org/officeDocument/2006/relationships/image" Target="../media/image10.png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11" Type="http://schemas.microsoft.com/office/2007/relationships/diagramDrawing" Target="../diagrams/drawing13.xml"/><Relationship Id="rId5" Type="http://schemas.openxmlformats.org/officeDocument/2006/relationships/diagramColors" Target="../diagrams/colors12.xml"/><Relationship Id="rId10" Type="http://schemas.openxmlformats.org/officeDocument/2006/relationships/diagramColors" Target="../diagrams/colors13.xml"/><Relationship Id="rId4" Type="http://schemas.openxmlformats.org/officeDocument/2006/relationships/diagramQuickStyle" Target="../diagrams/quickStyle12.xml"/><Relationship Id="rId9" Type="http://schemas.openxmlformats.org/officeDocument/2006/relationships/diagramQuickStyle" Target="../diagrams/quickStyl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7" Type="http://schemas.openxmlformats.org/officeDocument/2006/relationships/image" Target="../media/image11.png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3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4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7" Type="http://schemas.openxmlformats.org/officeDocument/2006/relationships/image" Target="../media/image5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wmf"/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6.xml"/><Relationship Id="rId11" Type="http://schemas.openxmlformats.org/officeDocument/2006/relationships/image" Target="../media/image7.wmf"/><Relationship Id="rId5" Type="http://schemas.openxmlformats.org/officeDocument/2006/relationships/diagramQuickStyle" Target="../diagrams/quickStyle6.xml"/><Relationship Id="rId10" Type="http://schemas.openxmlformats.org/officeDocument/2006/relationships/oleObject" Target="../embeddings/oleObject2.bin"/><Relationship Id="rId4" Type="http://schemas.openxmlformats.org/officeDocument/2006/relationships/diagramLayout" Target="../diagrams/layout6.xml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16024" y="2751063"/>
            <a:ext cx="7772400" cy="1470025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P2A: A Tool for Converting Pixels to</a:t>
            </a:r>
            <a:br>
              <a:rPr lang="en-US" altLang="zh-CN" sz="3200" b="1" dirty="0">
                <a:solidFill>
                  <a:schemeClr val="bg1"/>
                </a:solidFill>
              </a:rPr>
            </a:br>
            <a:r>
              <a:rPr lang="en-US" altLang="zh-CN" sz="3200" b="1" dirty="0">
                <a:solidFill>
                  <a:schemeClr val="bg1"/>
                </a:solidFill>
              </a:rPr>
              <a:t>Animated Mobile Application User Interfaces</a:t>
            </a:r>
            <a:r>
              <a:rPr lang="en-US" altLang="zh-CN" sz="3200" dirty="0" smtClean="0">
                <a:solidFill>
                  <a:schemeClr val="bg1"/>
                </a:solidFill>
              </a:rPr>
              <a:t> </a:t>
            </a:r>
            <a:br>
              <a:rPr lang="en-US" altLang="zh-CN" sz="3200" dirty="0" smtClean="0">
                <a:solidFill>
                  <a:schemeClr val="bg1"/>
                </a:solidFill>
              </a:rPr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2243" y="3861048"/>
            <a:ext cx="86913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018 ACM/IEEE 5th International Conference on Mobile Software Engineering and </a:t>
            </a:r>
            <a:r>
              <a:rPr lang="en-US" altLang="zh-CN" dirty="0" smtClean="0">
                <a:solidFill>
                  <a:schemeClr val="bg1"/>
                </a:solidFill>
              </a:rPr>
              <a:t>Systems</a:t>
            </a:r>
          </a:p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(</a:t>
            </a:r>
            <a:r>
              <a:rPr lang="en-US" altLang="zh-CN" dirty="0" err="1" smtClean="0">
                <a:solidFill>
                  <a:schemeClr val="bg1"/>
                </a:solidFill>
              </a:rPr>
              <a:t>MOBILESoft</a:t>
            </a:r>
            <a:r>
              <a:rPr lang="en-US" altLang="zh-CN" dirty="0" smtClean="0">
                <a:solidFill>
                  <a:schemeClr val="bg1"/>
                </a:solidFill>
              </a:rPr>
              <a:t>)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28533" y="6226679"/>
            <a:ext cx="266130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覃紫姗 </a:t>
            </a:r>
            <a:r>
              <a:rPr lang="en-US" altLang="zh-CN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-201921042297</a:t>
            </a:r>
            <a:endParaRPr lang="zh-CN" altLang="en-US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3789040"/>
            <a:ext cx="741682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5959261" y="6237312"/>
            <a:ext cx="3024336" cy="318915"/>
          </a:xfrm>
          <a:prstGeom prst="roundRect">
            <a:avLst>
              <a:gd name="adj" fmla="val 50000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66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152065892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502180923"/>
              </p:ext>
            </p:extLst>
          </p:nvPr>
        </p:nvGraphicFramePr>
        <p:xfrm>
          <a:off x="611560" y="2996952"/>
          <a:ext cx="7776864" cy="1800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231632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990263080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600809512"/>
              </p:ext>
            </p:extLst>
          </p:nvPr>
        </p:nvGraphicFramePr>
        <p:xfrm>
          <a:off x="611560" y="2996952"/>
          <a:ext cx="2520280" cy="1800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63888" y="2204864"/>
            <a:ext cx="46805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利用感知哈希识别图像之间的相似度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令输入图像统一分辨率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2*32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图像使用离散余弦变换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取图像左上角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部分，生成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位散列值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计算汉明距离，小于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设定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阈值的两个元素认定为相同元素，例如汉明距离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&lt;5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673" y="4653136"/>
            <a:ext cx="379095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05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730492033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667077552"/>
              </p:ext>
            </p:extLst>
          </p:nvPr>
        </p:nvGraphicFramePr>
        <p:xfrm>
          <a:off x="611560" y="2852936"/>
          <a:ext cx="2664296" cy="19442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63888" y="2420888"/>
            <a:ext cx="33890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设定阈值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Δ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pos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&lt; 10) &amp;(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Δ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dim &lt; 10)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63888" y="3645024"/>
            <a:ext cx="4608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这一步减少了两个屏幕元素匹配的数量，从而减少了动画的数量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509120"/>
            <a:ext cx="2970800" cy="2072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229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18824901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9592" y="2276872"/>
            <a:ext cx="6984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P2A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生成源代码和资源文件，对它们进行编译，并捆绑到一个可执行文件中。对于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Android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，除了生成可编译的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Java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源代码外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，还生成其他资源文件，如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layout.xml, string.xml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等，并将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屏幕元素图像裁剪成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Android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可执行文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.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apk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093313"/>
            <a:ext cx="41148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753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340768"/>
            <a:ext cx="5243743" cy="17054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据集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谷歌商店前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00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免费应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屏幕间动画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应用程序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0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屏幕截图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屏幕内动画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应用程序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屏幕截图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60086" y="6113186"/>
            <a:ext cx="3071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屏幕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间转换的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运行时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间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774" y="3974521"/>
            <a:ext cx="2908300" cy="212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3568" y="350100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性能评估：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33308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4248" y="6272545"/>
            <a:ext cx="5115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屏幕内动画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的运行时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间    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屏幕相似度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971" y="3238553"/>
            <a:ext cx="6118057" cy="3033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55745"/>
              </p:ext>
            </p:extLst>
          </p:nvPr>
        </p:nvGraphicFramePr>
        <p:xfrm>
          <a:off x="1907704" y="2132856"/>
          <a:ext cx="4832910" cy="92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2590800" imgH="495300" progId="Equation.DSMT4">
                  <p:embed/>
                </p:oleObj>
              </mc:Choice>
              <mc:Fallback>
                <p:oleObj name="Equation" r:id="rId5" imgW="2590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132856"/>
                        <a:ext cx="4832910" cy="92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9446" y="1268760"/>
            <a:ext cx="67229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似度评估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SIM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是对在两个屏幕上滑动的样本窗口的每个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位置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       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计算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的下列本地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SIM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的平均值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226347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其中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3629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6645" y="344964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动画原型设计师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55500" y="344964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代码编程人员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222029" y="3514734"/>
            <a:ext cx="504056" cy="239158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40270" y="344964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动画原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6051575" y="3485651"/>
            <a:ext cx="504056" cy="297324"/>
          </a:xfrm>
          <a:prstGeom prst="rightArrow">
            <a:avLst>
              <a:gd name="adj1" fmla="val 35696"/>
              <a:gd name="adj2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8836" y="1287994"/>
            <a:ext cx="73775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P2A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：一个把图像转换成具有动画效果的移动应用界面的工具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      	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涉及到屏幕间的切换动画，和同一屏幕内的过渡动画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0153" y="2204864"/>
            <a:ext cx="744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提出目的：（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简化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APP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制作流程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减少设计概念传播误差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	     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降低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APP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制作门槛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8836" y="429926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传统流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" name="图示 13"/>
          <p:cNvGraphicFramePr/>
          <p:nvPr>
            <p:extLst>
              <p:ext uri="{D42A27DB-BD31-4B8C-83A1-F6EECF244321}">
                <p14:modId xmlns:p14="http://schemas.microsoft.com/office/powerpoint/2010/main" val="1525850338"/>
              </p:ext>
            </p:extLst>
          </p:nvPr>
        </p:nvGraphicFramePr>
        <p:xfrm>
          <a:off x="1879193" y="3895295"/>
          <a:ext cx="6096000" cy="1182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0153" y="5315906"/>
            <a:ext cx="1083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2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流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5371827" y="5315906"/>
            <a:ext cx="783171" cy="369332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P2A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直角上箭头 19"/>
          <p:cNvSpPr/>
          <p:nvPr/>
        </p:nvSpPr>
        <p:spPr>
          <a:xfrm rot="5400000">
            <a:off x="4070640" y="4828685"/>
            <a:ext cx="716857" cy="996248"/>
          </a:xfrm>
          <a:prstGeom prst="bentUpArrow">
            <a:avLst>
              <a:gd name="adj1" fmla="val 14617"/>
              <a:gd name="adj2" fmla="val 25000"/>
              <a:gd name="adj3" fmla="val 25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直角上箭头 20"/>
          <p:cNvSpPr/>
          <p:nvPr/>
        </p:nvSpPr>
        <p:spPr>
          <a:xfrm>
            <a:off x="6555500" y="4907062"/>
            <a:ext cx="1112843" cy="709391"/>
          </a:xfrm>
          <a:prstGeom prst="bentUpArrow">
            <a:avLst>
              <a:gd name="adj1" fmla="val 13010"/>
              <a:gd name="adj2" fmla="val 25000"/>
              <a:gd name="adj3" fmla="val 25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319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750"/>
          <a:stretch/>
        </p:blipFill>
        <p:spPr bwMode="auto">
          <a:xfrm>
            <a:off x="971600" y="1909021"/>
            <a:ext cx="7248525" cy="400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1340768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屏幕内动画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343834" y="3514734"/>
            <a:ext cx="504056" cy="239158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35765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533532197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867893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832374614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7247" y="2332911"/>
            <a:ext cx="7366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输入一组基于像素的屏幕设计，每个屏幕以图像位图的形式给出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068960"/>
            <a:ext cx="5856511" cy="323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304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934481373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80" y="4221088"/>
            <a:ext cx="7218970" cy="2362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AutoShape 4" descr="Figure 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11560" y="2032392"/>
            <a:ext cx="792088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识别用户界面元素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图像、文本、容器和</a:t>
            </a:r>
            <a:r>
              <a:rPr lang="zh-CN" altLang="zh-CN" sz="2000" dirty="0" smtClean="0">
                <a:latin typeface="微软雅黑" pitchFamily="34" charset="-122"/>
                <a:ea typeface="微软雅黑" pitchFamily="34" charset="-122"/>
              </a:rPr>
              <a:t>列表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识别出的元素用包围框标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识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识别方式：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REMAUI</a:t>
            </a:r>
            <a:r>
              <a:rPr lang="en-US" altLang="zh-CN" sz="2000" dirty="0"/>
              <a:t>——</a:t>
            </a:r>
            <a:r>
              <a:rPr lang="en-US" altLang="zh-CN" sz="1600" dirty="0"/>
              <a:t>Reverse engineering mobile application user interfaces</a:t>
            </a:r>
          </a:p>
          <a:p>
            <a:pPr>
              <a:lnSpc>
                <a:spcPct val="150000"/>
              </a:lnSpc>
            </a:pP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3686" y="3501008"/>
            <a:ext cx="5606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原理：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计算机视觉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anny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算法进行边缘检测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光学字符识别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OC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技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9175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118947086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AutoShape 4" descr="Figure 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2" descr="Figure 3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428"/>
          <a:stretch/>
        </p:blipFill>
        <p:spPr bwMode="auto">
          <a:xfrm>
            <a:off x="1403648" y="3184414"/>
            <a:ext cx="598065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456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132054659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AutoShape 4" descr="Figure 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2" descr="Figure 3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6393" y="2001336"/>
            <a:ext cx="1566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anny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算法：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2774" y="2407640"/>
            <a:ext cx="7631633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高斯滤波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目的是降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噪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使图像变得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平滑，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可能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增大边缘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宽度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对于一个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位置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m,n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像素点，其灰度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值为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f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m,n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，经过高斯滤波后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梯度值和梯度方向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 	-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边缘是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灰度值变化较大的的像素点的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集合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通过以下公式计算梯度值和梯度方向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过滤非最大值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lvl="2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取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梯度方向上的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梯度值最大的像素点作为边缘，将非边缘灰度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值设为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0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使用上下阈值来检测边缘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lvl="2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设置两个阀值（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threshold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），分别为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maxVal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minVal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。其中大于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maxVal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都被检测为边缘，而低于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minval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的都被检测为非边缘。对于中间的像素点，如果与确定为边缘的像素点邻接，则判定为边缘；否则为非边缘。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82950"/>
              </p:ext>
            </p:extLst>
          </p:nvPr>
        </p:nvGraphicFramePr>
        <p:xfrm>
          <a:off x="2771800" y="3140968"/>
          <a:ext cx="3044760" cy="70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8" imgW="2145960" imgH="495000" progId="Equation.DSMT4">
                  <p:embed/>
                </p:oleObj>
              </mc:Choice>
              <mc:Fallback>
                <p:oleObj name="Equation" r:id="rId8" imgW="2145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1800" y="3140968"/>
                        <a:ext cx="3044760" cy="70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17137"/>
              </p:ext>
            </p:extLst>
          </p:nvPr>
        </p:nvGraphicFramePr>
        <p:xfrm>
          <a:off x="1403648" y="4532820"/>
          <a:ext cx="2543454" cy="37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0" imgW="2057400" imgH="304560" progId="Equation.DSMT4">
                  <p:embed/>
                </p:oleObj>
              </mc:Choice>
              <mc:Fallback>
                <p:oleObj name="Equation" r:id="rId10" imgW="2057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4532820"/>
                        <a:ext cx="2543454" cy="37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405"/>
              </p:ext>
            </p:extLst>
          </p:nvPr>
        </p:nvGraphicFramePr>
        <p:xfrm>
          <a:off x="4462925" y="4437112"/>
          <a:ext cx="1504001" cy="58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2925" y="4437112"/>
                        <a:ext cx="1504001" cy="58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00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669417690"/>
              </p:ext>
            </p:extLst>
          </p:nvPr>
        </p:nvGraphicFramePr>
        <p:xfrm>
          <a:off x="251520" y="980728"/>
          <a:ext cx="8640960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5576" y="2276872"/>
            <a:ext cx="35285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允许用户对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UI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元素进行交互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指定元素触发事件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3648" y="3462927"/>
            <a:ext cx="5092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支持的事件：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click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long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click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item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click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4261158"/>
            <a:ext cx="3413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）指定屏幕间切换效果：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03648" y="4941168"/>
            <a:ext cx="5570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支持的效果：滑动、渐变、爆炸、共享元素效果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870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</TotalTime>
  <Words>666</Words>
  <Application>Microsoft Office PowerPoint</Application>
  <PresentationFormat>全屏显示(4:3)</PresentationFormat>
  <Paragraphs>121</Paragraphs>
  <Slides>15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Office 主题​​</vt:lpstr>
      <vt:lpstr>Equation</vt:lpstr>
      <vt:lpstr>MathType 6.0 Equation</vt:lpstr>
      <vt:lpstr>P2A: A Tool for Converting Pixels to Animated Mobile Application User Interfaces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2A: A Tool for Converting Pixels to Animated Mobile Application User Interfaces</dc:title>
  <dc:creator>User</dc:creator>
  <cp:lastModifiedBy>User</cp:lastModifiedBy>
  <cp:revision>39</cp:revision>
  <dcterms:created xsi:type="dcterms:W3CDTF">2019-10-27T02:21:17Z</dcterms:created>
  <dcterms:modified xsi:type="dcterms:W3CDTF">2019-11-14T09:30:38Z</dcterms:modified>
</cp:coreProperties>
</file>